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docMetadata/LabelInfo.xml" ContentType="application/vnd.ms-office.classificationlabels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Default Extension="xlsx" ContentType="application/vnd.openxmlformats-officedocument.spreadsheetml.sheet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4"/>
  </p:sldMasterIdLst>
  <p:notesMasterIdLst>
    <p:notesMasterId r:id="rId24"/>
  </p:notesMasterIdLst>
  <p:handoutMasterIdLst>
    <p:handoutMasterId r:id="rId25"/>
  </p:handoutMasterIdLst>
  <p:sldIdLst>
    <p:sldId id="258" r:id="rId5"/>
    <p:sldId id="341" r:id="rId6"/>
    <p:sldId id="349" r:id="rId7"/>
    <p:sldId id="361" r:id="rId8"/>
    <p:sldId id="326" r:id="rId9"/>
    <p:sldId id="342" r:id="rId10"/>
    <p:sldId id="343" r:id="rId11"/>
    <p:sldId id="344" r:id="rId12"/>
    <p:sldId id="345" r:id="rId13"/>
    <p:sldId id="351" r:id="rId14"/>
    <p:sldId id="352" r:id="rId15"/>
    <p:sldId id="354" r:id="rId16"/>
    <p:sldId id="356" r:id="rId17"/>
    <p:sldId id="359" r:id="rId18"/>
    <p:sldId id="365" r:id="rId19"/>
    <p:sldId id="346" r:id="rId20"/>
    <p:sldId id="364" r:id="rId21"/>
    <p:sldId id="347" r:id="rId22"/>
    <p:sldId id="340" r:id="rId23"/>
  </p:sldIdLst>
  <p:sldSz cx="12192000" cy="6858000"/>
  <p:notesSz cx="6888163" cy="100203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pos="816" userDrawn="1">
          <p15:clr>
            <a:srgbClr val="A4A3A4"/>
          </p15:clr>
        </p15:guide>
        <p15:guide id="2" orient="horz" pos="38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ED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BC89EF96-8CEA-46FF-86C4-4CE0E760980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167"/>
    <p:restoredTop sz="94240" autoAdjust="0"/>
  </p:normalViewPr>
  <p:slideViewPr>
    <p:cSldViewPr snapToGrid="0">
      <p:cViewPr>
        <p:scale>
          <a:sx n="61" d="100"/>
          <a:sy n="61" d="100"/>
        </p:scale>
        <p:origin x="-930" y="-180"/>
      </p:cViewPr>
      <p:guideLst>
        <p:guide orient="horz" pos="384"/>
        <p:guide pos="81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1" d="100"/>
          <a:sy n="81" d="100"/>
        </p:scale>
        <p:origin x="2816" y="20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8/10/relationships/authors" Target="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Lenovo\Downloads\&#1045;&#1078;&#1072;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0.188722992282949"/>
          <c:y val="6.5537957400327751E-2"/>
          <c:w val="0.78849472094501638"/>
          <c:h val="0.50308639055290039"/>
        </c:manualLayout>
      </c:layout>
      <c:barChart>
        <c:barDir val="col"/>
        <c:grouping val="clustered"/>
        <c:ser>
          <c:idx val="0"/>
          <c:order val="0"/>
          <c:tx>
            <c:v>ստուգիչ</c:v>
          </c:tx>
          <c:spPr>
            <a:solidFill>
              <a:schemeClr val="accent1">
                <a:alpha val="85000"/>
              </a:schemeClr>
            </a:solidFill>
            <a:ln w="9525" cap="flat" cmpd="sng" algn="ctr">
              <a:solidFill>
                <a:schemeClr val="lt1">
                  <a:alpha val="50000"/>
                </a:schemeClr>
              </a:solidFill>
              <a:round/>
            </a:ln>
            <a:effectLst/>
          </c:spPr>
          <c:errBars>
            <c:errBarType val="both"/>
            <c:errValType val="cust"/>
            <c:plus>
              <c:numRef>
                <c:f>Sheet1!$A$8</c:f>
                <c:numCache>
                  <c:formatCode>General</c:formatCode>
                  <c:ptCount val="1"/>
                  <c:pt idx="0">
                    <c:v>0.31000000000000028</c:v>
                  </c:pt>
                </c:numCache>
              </c:numRef>
            </c:plus>
            <c:minus>
              <c:numRef>
                <c:f>Sheet1!$A$8</c:f>
                <c:numCache>
                  <c:formatCode>General</c:formatCode>
                  <c:ptCount val="1"/>
                  <c:pt idx="0">
                    <c:v>0.31000000000000028</c:v>
                  </c:pt>
                </c:numCache>
              </c:numRef>
            </c:minus>
            <c:spPr>
              <a:noFill/>
              <a:ln w="9525">
                <a:solidFill>
                  <a:schemeClr val="dk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numRef>
              <c:f>Sheet1!$A$6:$E$6</c:f>
              <c:numCache>
                <c:formatCode>General</c:formatCode>
                <c:ptCount val="5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</c:numCache>
            </c:numRef>
          </c:cat>
          <c:val>
            <c:numRef>
              <c:f>Sheet1!$A$1:$E$1</c:f>
              <c:numCache>
                <c:formatCode>General</c:formatCode>
                <c:ptCount val="5"/>
                <c:pt idx="0">
                  <c:v>4.24</c:v>
                </c:pt>
                <c:pt idx="1">
                  <c:v>4.3199999999999985</c:v>
                </c:pt>
                <c:pt idx="2">
                  <c:v>3.66</c:v>
                </c:pt>
                <c:pt idx="3">
                  <c:v>4.4000000000000004</c:v>
                </c:pt>
                <c:pt idx="4">
                  <c:v>4.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9D47-493B-ACC9-852C3103D36B}"/>
            </c:ext>
          </c:extLst>
        </c:ser>
        <c:ser>
          <c:idx val="1"/>
          <c:order val="1"/>
          <c:tx>
            <c:v>DWS-12</c:v>
          </c:tx>
          <c:spPr>
            <a:solidFill>
              <a:schemeClr val="accent3">
                <a:alpha val="85000"/>
              </a:schemeClr>
            </a:solidFill>
            <a:ln w="9525" cap="flat" cmpd="sng" algn="ctr">
              <a:solidFill>
                <a:schemeClr val="lt1">
                  <a:alpha val="50000"/>
                </a:schemeClr>
              </a:solidFill>
              <a:round/>
            </a:ln>
            <a:effectLst/>
          </c:spPr>
          <c:errBars>
            <c:errBarType val="both"/>
            <c:errValType val="cust"/>
            <c:plus>
              <c:numLit>
                <c:formatCode>General</c:formatCode>
                <c:ptCount val="1"/>
                <c:pt idx="0">
                  <c:v>0.44000000000000017</c:v>
                </c:pt>
              </c:numLit>
            </c:plus>
            <c:minus>
              <c:numLit>
                <c:formatCode>General</c:formatCode>
                <c:ptCount val="1"/>
                <c:pt idx="0">
                  <c:v>0.44000000000000017</c:v>
                </c:pt>
              </c:numLit>
            </c:minus>
            <c:spPr>
              <a:noFill/>
              <a:ln w="9525">
                <a:solidFill>
                  <a:schemeClr val="dk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numRef>
              <c:f>Sheet1!$A$6:$E$6</c:f>
              <c:numCache>
                <c:formatCode>General</c:formatCode>
                <c:ptCount val="5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</c:numCache>
            </c:numRef>
          </c:cat>
          <c:val>
            <c:numRef>
              <c:f>Sheet1!$A$2:$E$2</c:f>
              <c:numCache>
                <c:formatCode>General</c:formatCode>
                <c:ptCount val="5"/>
                <c:pt idx="0">
                  <c:v>4.5</c:v>
                </c:pt>
                <c:pt idx="1">
                  <c:v>6.67</c:v>
                </c:pt>
                <c:pt idx="2">
                  <c:v>7.37</c:v>
                </c:pt>
                <c:pt idx="3">
                  <c:v>5.9300000000000024</c:v>
                </c:pt>
                <c:pt idx="4">
                  <c:v>4.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9D47-493B-ACC9-852C3103D36B}"/>
            </c:ext>
          </c:extLst>
        </c:ser>
        <c:ser>
          <c:idx val="2"/>
          <c:order val="2"/>
          <c:tx>
            <c:v>DWS-30</c:v>
          </c:tx>
          <c:spPr>
            <a:solidFill>
              <a:schemeClr val="accent5">
                <a:alpha val="85000"/>
              </a:schemeClr>
            </a:solidFill>
            <a:ln w="9525" cap="flat" cmpd="sng" algn="ctr">
              <a:solidFill>
                <a:schemeClr val="lt1">
                  <a:alpha val="50000"/>
                </a:schemeClr>
              </a:solidFill>
              <a:round/>
            </a:ln>
            <a:effectLst/>
          </c:spPr>
          <c:errBars>
            <c:errBarType val="both"/>
            <c:errValType val="cust"/>
            <c:plus>
              <c:numLit>
                <c:formatCode>General</c:formatCode>
                <c:ptCount val="1"/>
                <c:pt idx="0">
                  <c:v>0.54</c:v>
                </c:pt>
              </c:numLit>
            </c:plus>
            <c:minus>
              <c:numLit>
                <c:formatCode>General</c:formatCode>
                <c:ptCount val="1"/>
                <c:pt idx="0">
                  <c:v>0.54</c:v>
                </c:pt>
              </c:numLit>
            </c:minus>
            <c:spPr>
              <a:noFill/>
              <a:ln w="9525">
                <a:solidFill>
                  <a:schemeClr val="dk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numRef>
              <c:f>Sheet1!$A$6:$E$6</c:f>
              <c:numCache>
                <c:formatCode>General</c:formatCode>
                <c:ptCount val="5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</c:numCache>
            </c:numRef>
          </c:cat>
          <c:val>
            <c:numRef>
              <c:f>Sheet1!$A$3:$E$3</c:f>
              <c:numCache>
                <c:formatCode>General</c:formatCode>
                <c:ptCount val="5"/>
                <c:pt idx="0">
                  <c:v>4.1099999999999985</c:v>
                </c:pt>
                <c:pt idx="1">
                  <c:v>7.21</c:v>
                </c:pt>
                <c:pt idx="2">
                  <c:v>7.91</c:v>
                </c:pt>
                <c:pt idx="3">
                  <c:v>6.48</c:v>
                </c:pt>
                <c:pt idx="4">
                  <c:v>6.0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9D47-493B-ACC9-852C3103D36B}"/>
            </c:ext>
          </c:extLst>
        </c:ser>
        <c:gapWidth val="65"/>
        <c:axId val="65193472"/>
        <c:axId val="65195392"/>
      </c:barChart>
      <c:catAx>
        <c:axId val="65193472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en-US" sz="1100" b="1" i="0" u="none" strike="noStrike" kern="1200" baseline="0">
                    <a:solidFill>
                      <a:schemeClr val="dk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y-AM" sz="1100" b="0"/>
                  <a:t>Ներարկումից</a:t>
                </a:r>
                <a:r>
                  <a:rPr lang="hy-AM" sz="1100" b="0" baseline="0"/>
                  <a:t> հետո ժամանակամիջոց </a:t>
                </a:r>
                <a:r>
                  <a:rPr lang="ru-RU" sz="1100" b="0" baseline="0"/>
                  <a:t>(</a:t>
                </a:r>
                <a:r>
                  <a:rPr lang="hy-AM" sz="1100" b="0" baseline="0"/>
                  <a:t>ր</a:t>
                </a:r>
                <a:r>
                  <a:rPr lang="ru-RU" sz="1100" b="0" baseline="0"/>
                  <a:t>)</a:t>
                </a:r>
                <a:endParaRPr lang="en-US" sz="1100" b="0"/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19050" cap="flat" cmpd="sng" algn="ctr">
            <a:solidFill>
              <a:schemeClr val="dk1">
                <a:lumMod val="75000"/>
                <a:lumOff val="2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900" b="0" i="0" u="none" strike="noStrike" kern="1200" cap="all" baseline="0">
                <a:solidFill>
                  <a:schemeClr val="dk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5195392"/>
        <c:crosses val="autoZero"/>
        <c:auto val="1"/>
        <c:lblAlgn val="ctr"/>
        <c:lblOffset val="100"/>
      </c:catAx>
      <c:valAx>
        <c:axId val="65195392"/>
        <c:scaling>
          <c:orientation val="minMax"/>
        </c:scaling>
        <c:delete val="1"/>
        <c:axPos val="l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95000"/>
                      <a:lumOff val="5000"/>
                      <a:alpha val="42000"/>
                    </a:schemeClr>
                  </a:gs>
                  <a:gs pos="0">
                    <a:schemeClr val="lt1">
                      <a:lumMod val="75000"/>
                      <a:alpha val="36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en-US" sz="1050" b="1" i="0" u="none" strike="noStrike" kern="1200" baseline="0">
                    <a:solidFill>
                      <a:schemeClr val="dk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y-AM" sz="900" b="0"/>
                  <a:t>Պոչի</a:t>
                </a:r>
                <a:r>
                  <a:rPr lang="hy-AM" sz="900" b="0" baseline="0"/>
                  <a:t> հետձգման ժամանակ </a:t>
                </a:r>
              </a:p>
              <a:p>
                <a:pPr>
                  <a:defRPr lang="en-US" sz="1050" b="1" i="0" u="none" strike="noStrike" kern="1200" baseline="0">
                    <a:solidFill>
                      <a:schemeClr val="dk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900" b="0" baseline="0"/>
                  <a:t>(</a:t>
                </a:r>
                <a:r>
                  <a:rPr lang="hy-AM" sz="900" b="0" baseline="0"/>
                  <a:t>վրկ</a:t>
                </a:r>
                <a:r>
                  <a:rPr lang="ru-RU" sz="900" b="0" baseline="0"/>
                  <a:t>)</a:t>
                </a:r>
                <a:endParaRPr lang="en-US" sz="900" b="0"/>
              </a:p>
            </c:rich>
          </c:tx>
          <c:layout>
            <c:manualLayout>
              <c:xMode val="edge"/>
              <c:yMode val="edge"/>
              <c:x val="9.3090083090318548E-2"/>
              <c:y val="3.6531820742505541E-3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crossAx val="65193472"/>
        <c:crosses val="autoZero"/>
        <c:crossBetween val="between"/>
      </c:valAx>
      <c:dTable>
        <c:showHorzBorder val="1"/>
        <c:showVertBorder val="1"/>
        <c:showOutline val="1"/>
        <c:showKeys val="1"/>
        <c:spPr>
          <a:noFill/>
          <a:ln w="9525">
            <a:solidFill>
              <a:schemeClr val="dk1">
                <a:lumMod val="35000"/>
                <a:lumOff val="65000"/>
              </a:schemeClr>
            </a:solidFill>
          </a:ln>
          <a:effectLst/>
        </c:spPr>
        <c:txPr>
          <a:bodyPr rot="0" spcFirstLastPara="1" vertOverflow="ellipsis" vert="horz" wrap="square" anchor="ctr" anchorCtr="1"/>
          <a:lstStyle/>
          <a:p>
            <a:pPr rtl="0">
              <a:defRPr lang="en-US" sz="900" b="0" i="0" u="none" strike="noStrike" kern="1200" baseline="0">
                <a:solidFill>
                  <a:schemeClr val="dk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</c:dTable>
      <c:spPr>
        <a:noFill/>
        <a:ln>
          <a:noFill/>
        </a:ln>
        <a:effectLst/>
      </c:spPr>
    </c:plotArea>
    <c:plotVisOnly val="1"/>
    <c:dispBlanksAs val="gap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hy-AM" sz="1400" b="0" i="0" u="none" strike="noStrike" baseline="0">
                <a:effectLst/>
              </a:rPr>
              <a:t>Միացությունների խնամակցությունը GABA</a:t>
            </a:r>
            <a:r>
              <a:rPr lang="hy-AM" sz="1400" b="0" i="0" u="none" strike="noStrike" baseline="-25000">
                <a:effectLst/>
              </a:rPr>
              <a:t>A</a:t>
            </a:r>
            <a:r>
              <a:rPr lang="hy-AM" sz="1400" b="0" i="0" u="none" strike="noStrike" baseline="0">
                <a:effectLst/>
              </a:rPr>
              <a:t> ընկալիչների նկատմամբ</a:t>
            </a:r>
            <a:endParaRPr lang="ru-RU"/>
          </a:p>
        </c:rich>
      </c:tx>
      <c:spPr>
        <a:noFill/>
        <a:ln>
          <a:noFill/>
        </a:ln>
        <a:effectLst/>
      </c:spPr>
    </c:title>
    <c:view3D>
      <c:depthPercent val="100"/>
      <c:rAngAx val="1"/>
    </c:view3D>
    <c:floor>
      <c:spPr>
        <a:noFill/>
        <a:ln>
          <a:noFill/>
        </a:ln>
        <a:effectLst/>
        <a:sp3d/>
      </c:spPr>
    </c:floor>
    <c:sideWall>
      <c:spPr>
        <a:noFill/>
        <a:ln>
          <a:noFill/>
        </a:ln>
        <a:effectLst/>
        <a:sp3d/>
      </c:spPr>
    </c:sideWall>
    <c:backWall>
      <c:spPr>
        <a:noFill/>
        <a:ln>
          <a:noFill/>
        </a:ln>
        <a:effectLst/>
        <a:sp3d/>
      </c:spPr>
    </c:backWall>
    <c:plotArea>
      <c:layout/>
      <c:bar3DChart>
        <c:barDir val="col"/>
        <c:grouping val="stacked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Val val="1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Лист1!$A$2:$A$5</c:f>
              <c:strCache>
                <c:ptCount val="4"/>
                <c:pt idx="0">
                  <c:v>DWS-12</c:v>
                </c:pt>
                <c:pt idx="1">
                  <c:v>DWS-13</c:v>
                </c:pt>
                <c:pt idx="2">
                  <c:v>DWS-30</c:v>
                </c:pt>
                <c:pt idx="3">
                  <c:v>DWS-31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57.190000000000012</c:v>
                </c:pt>
                <c:pt idx="1">
                  <c:v>58.53</c:v>
                </c:pt>
                <c:pt idx="2">
                  <c:v>56.18</c:v>
                </c:pt>
                <c:pt idx="3">
                  <c:v>58.760000000000012</c:v>
                </c:pt>
              </c:numCache>
            </c:numRef>
          </c:val>
        </c:ser>
        <c:shape val="box"/>
        <c:axId val="121714944"/>
        <c:axId val="121733120"/>
        <c:axId val="0"/>
      </c:bar3DChart>
      <c:catAx>
        <c:axId val="121714944"/>
        <c:scaling>
          <c:orientation val="minMax"/>
        </c:scaling>
        <c:axPos val="b"/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1733120"/>
        <c:crosses val="autoZero"/>
        <c:auto val="1"/>
        <c:lblAlgn val="ctr"/>
        <c:lblOffset val="100"/>
      </c:catAx>
      <c:valAx>
        <c:axId val="121733120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17149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="" xmlns:a16="http://schemas.microsoft.com/office/drawing/2014/main" id="{4BA57456-157A-C12A-2FEC-91B7B9EE491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275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D9D46761-828E-1508-56BD-BAEADF34862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901698" y="0"/>
            <a:ext cx="2984871" cy="50275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r">
              <a:defRPr sz="1300"/>
            </a:lvl1pPr>
          </a:lstStyle>
          <a:p>
            <a:fld id="{7FF95820-84BB-3447-8286-60A51307E7F2}" type="datetimeFigureOut">
              <a:rPr lang="en-US" smtClean="0"/>
              <a:pPr/>
              <a:t>5/13/2026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CD428A7E-6B0E-809C-73D1-4B5E2FF471A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517547"/>
            <a:ext cx="2984871" cy="502754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789A5AA6-0C5B-430A-E0C4-C90B2F0A1CD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01698" y="9517547"/>
            <a:ext cx="2984871" cy="502754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r">
              <a:defRPr sz="1300"/>
            </a:lvl1pPr>
          </a:lstStyle>
          <a:p>
            <a:fld id="{0E476440-F66F-F947-8EFC-EA5202ACFD2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33711763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275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01698" y="0"/>
            <a:ext cx="2984871" cy="50275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r">
              <a:defRPr sz="1300"/>
            </a:lvl1pPr>
          </a:lstStyle>
          <a:p>
            <a:fld id="{FC08FC54-6AE4-6A4A-9756-823A0F1BE5A6}" type="datetimeFigureOut">
              <a:rPr lang="en-US" smtClean="0"/>
              <a:pPr/>
              <a:t>5/13/202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39738" y="1252538"/>
            <a:ext cx="6008687" cy="3381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16" tIns="48308" rIns="96616" bIns="48308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817" y="4822269"/>
            <a:ext cx="5510530" cy="3945493"/>
          </a:xfrm>
          <a:prstGeom prst="rect">
            <a:avLst/>
          </a:prstGeom>
        </p:spPr>
        <p:txBody>
          <a:bodyPr vert="horz" lIns="96616" tIns="48308" rIns="96616" bIns="48308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17547"/>
            <a:ext cx="2984871" cy="502754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01698" y="9517547"/>
            <a:ext cx="2984871" cy="502754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r">
              <a:defRPr sz="1300"/>
            </a:lvl1pPr>
          </a:lstStyle>
          <a:p>
            <a:fld id="{6B79E9EB-07EB-9D44-9F5A-AB1FBECCDD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54675874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508084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" name="Google Shape;325;ga953a4fe21_0_11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04775" y="750888"/>
            <a:ext cx="6678613" cy="375761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26" name="Google Shape;326;ga953a4fe21_0_1164:notes"/>
          <p:cNvSpPr txBox="1">
            <a:spLocks noGrp="1"/>
          </p:cNvSpPr>
          <p:nvPr>
            <p:ph type="body" idx="1"/>
          </p:nvPr>
        </p:nvSpPr>
        <p:spPr>
          <a:xfrm>
            <a:off x="688817" y="4759643"/>
            <a:ext cx="5510530" cy="45091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00" tIns="96600" rIns="96600" bIns="96600" anchor="t" anchorCtr="0">
            <a:noAutofit/>
          </a:bodyPr>
          <a:lstStyle/>
          <a:p>
            <a:pPr>
              <a:buSzPts val="1100"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xmlns="" val="41267062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Google Shape;231;ga953a4fe21_0_7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04775" y="750888"/>
            <a:ext cx="6678613" cy="375761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32" name="Google Shape;232;ga953a4fe21_0_702:notes"/>
          <p:cNvSpPr txBox="1">
            <a:spLocks noGrp="1"/>
          </p:cNvSpPr>
          <p:nvPr>
            <p:ph type="body" idx="1"/>
          </p:nvPr>
        </p:nvSpPr>
        <p:spPr>
          <a:xfrm>
            <a:off x="688817" y="4759643"/>
            <a:ext cx="5510530" cy="45091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00" tIns="96600" rIns="96600" bIns="96600" anchor="t" anchorCtr="0">
            <a:noAutofit/>
          </a:bodyPr>
          <a:lstStyle/>
          <a:p>
            <a:pPr>
              <a:buSzPts val="1100"/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2370766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>
            <a:extLst>
              <a:ext uri="{FF2B5EF4-FFF2-40B4-BE49-F238E27FC236}">
                <a16:creationId xmlns="" xmlns:a16="http://schemas.microsoft.com/office/drawing/2014/main" id="{76609C33-D605-6146-1378-F67C572F05C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custGeom>
            <a:avLst/>
            <a:gdLst>
              <a:gd name="connsiteX0" fmla="*/ 304800 w 12192000"/>
              <a:gd name="connsiteY0" fmla="*/ 266701 h 6858000"/>
              <a:gd name="connsiteX1" fmla="*/ 304800 w 12192000"/>
              <a:gd name="connsiteY1" fmla="*/ 6591300 h 6858000"/>
              <a:gd name="connsiteX2" fmla="*/ 11887200 w 12192000"/>
              <a:gd name="connsiteY2" fmla="*/ 6591300 h 6858000"/>
              <a:gd name="connsiteX3" fmla="*/ 11887200 w 12192000"/>
              <a:gd name="connsiteY3" fmla="*/ 266701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304800" y="266701"/>
                </a:moveTo>
                <a:lnTo>
                  <a:pt x="304800" y="6591300"/>
                </a:lnTo>
                <a:lnTo>
                  <a:pt x="11887200" y="6591300"/>
                </a:lnTo>
                <a:lnTo>
                  <a:pt x="11887200" y="266701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" name="Title 8">
            <a:extLst>
              <a:ext uri="{FF2B5EF4-FFF2-40B4-BE49-F238E27FC236}">
                <a16:creationId xmlns="" xmlns:a16="http://schemas.microsoft.com/office/drawing/2014/main" id="{42398E06-9E0E-BC81-DEB5-1DB2F8635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7320"/>
            <a:ext cx="10515600" cy="4023360"/>
          </a:xfrm>
        </p:spPr>
        <p:txBody>
          <a:bodyPr anchor="ctr"/>
          <a:lstStyle>
            <a:lvl1pPr algn="ctr">
              <a:defRPr sz="5400" spc="300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6044184"/>
            <a:ext cx="9144000" cy="356616"/>
          </a:xfrm>
        </p:spPr>
        <p:txBody>
          <a:bodyPr/>
          <a:lstStyle>
            <a:lvl1pPr marL="0" indent="0" algn="ctr">
              <a:buNone/>
              <a:defRPr sz="2400" cap="all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6DDC5B68-548C-395D-B9A9-EA694F6CB59F}"/>
              </a:ext>
            </a:extLst>
          </p:cNvPr>
          <p:cNvSpPr/>
          <p:nvPr userDrawn="1"/>
        </p:nvSpPr>
        <p:spPr>
          <a:xfrm>
            <a:off x="5891213" y="5628222"/>
            <a:ext cx="409575" cy="883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190691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A6AA9E1-334B-5F8F-8A92-67DD095F7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12358-51D2-46B3-9BDE-DF29528B945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="" xmlns:a16="http://schemas.microsoft.com/office/drawing/2014/main" id="{89BC2AC2-003C-AACD-1271-F2F8FBE8FD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0160" y="1097280"/>
            <a:ext cx="9820656" cy="914400"/>
          </a:xfrm>
        </p:spPr>
        <p:txBody>
          <a:bodyPr anchor="t" anchorCtr="0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="" xmlns:a16="http://schemas.microsoft.com/office/drawing/2014/main" id="{DD758F50-A87C-F2A1-40E8-08F07081E9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80160" y="2377440"/>
            <a:ext cx="4572000" cy="3429000"/>
          </a:xfrm>
          <a:noFill/>
        </p:spPr>
        <p:txBody>
          <a:bodyPr lIns="0" tIns="0" rIns="0" bIns="0">
            <a:normAutofit/>
          </a:bodyPr>
          <a:lstStyle>
            <a:lvl1pPr marL="228600" indent="-228600">
              <a:lnSpc>
                <a:spcPct val="90000"/>
              </a:lnSpc>
              <a:spcBef>
                <a:spcPts val="1400"/>
              </a:spcBef>
              <a:buSzPct val="80000"/>
              <a:defRPr sz="1800" b="1"/>
            </a:lvl1pPr>
            <a:lvl2pPr marL="457200" indent="0">
              <a:lnSpc>
                <a:spcPct val="90000"/>
              </a:lnSpc>
              <a:spcBef>
                <a:spcPts val="1400"/>
              </a:spcBef>
              <a:buSzPct val="80000"/>
              <a:buNone/>
              <a:defRPr sz="1800"/>
            </a:lvl2pPr>
            <a:lvl3pPr marL="914400">
              <a:lnSpc>
                <a:spcPct val="90000"/>
              </a:lnSpc>
              <a:spcBef>
                <a:spcPts val="1400"/>
              </a:spcBef>
              <a:buSzPct val="80000"/>
              <a:defRPr sz="1800"/>
            </a:lvl3pPr>
            <a:lvl4pPr marL="914400" indent="0">
              <a:lnSpc>
                <a:spcPct val="90000"/>
              </a:lnSpc>
              <a:spcBef>
                <a:spcPts val="1400"/>
              </a:spcBef>
              <a:buSzPct val="80000"/>
              <a:buNone/>
              <a:defRPr sz="1800"/>
            </a:lvl4pPr>
            <a:lvl5pPr marL="1371600">
              <a:lnSpc>
                <a:spcPct val="90000"/>
              </a:lnSpc>
              <a:spcBef>
                <a:spcPts val="1400"/>
              </a:spcBef>
              <a:buSzPct val="80000"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3">
            <a:extLst>
              <a:ext uri="{FF2B5EF4-FFF2-40B4-BE49-F238E27FC236}">
                <a16:creationId xmlns="" xmlns:a16="http://schemas.microsoft.com/office/drawing/2014/main" id="{023B02AB-1DB6-AF79-E1B3-175C76BE57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27064" y="2377440"/>
            <a:ext cx="4645152" cy="3429000"/>
          </a:xfrm>
          <a:noFill/>
        </p:spPr>
        <p:txBody>
          <a:bodyPr lIns="0" tIns="0" rIns="0" bIns="0">
            <a:normAutofit/>
          </a:bodyPr>
          <a:lstStyle>
            <a:lvl1pPr marL="457200">
              <a:spcBef>
                <a:spcPts val="1400"/>
              </a:spcBef>
              <a:buSzPct val="80000"/>
              <a:defRPr sz="1800"/>
            </a:lvl1pPr>
            <a:lvl2pPr marL="914400">
              <a:buSzPct val="80000"/>
              <a:defRPr sz="1800"/>
            </a:lvl2pPr>
            <a:lvl3pPr marL="1371600">
              <a:buSzPct val="80000"/>
              <a:defRPr sz="1800"/>
            </a:lvl3pPr>
            <a:lvl4pPr marL="1828800">
              <a:buSzPct val="80000"/>
              <a:defRPr sz="1800"/>
            </a:lvl4pPr>
            <a:lvl5pPr marL="2286000">
              <a:buSzPct val="80000"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="" xmlns:a16="http://schemas.microsoft.com/office/drawing/2014/main" id="{C2041A78-2CBE-4D73-EF5D-E65139C79DC2}"/>
              </a:ext>
            </a:extLst>
          </p:cNvPr>
          <p:cNvCxnSpPr>
            <a:cxnSpLocks/>
          </p:cNvCxnSpPr>
          <p:nvPr userDrawn="1"/>
        </p:nvCxnSpPr>
        <p:spPr>
          <a:xfrm>
            <a:off x="1295400" y="822960"/>
            <a:ext cx="411480" cy="0"/>
          </a:xfrm>
          <a:prstGeom prst="line">
            <a:avLst/>
          </a:prstGeom>
          <a:ln w="889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2124241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F1AF200-E81F-A326-0EDB-4B93C71D9B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12358-51D2-46B3-9BDE-DF29528B945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itle 1">
            <a:extLst>
              <a:ext uri="{FF2B5EF4-FFF2-40B4-BE49-F238E27FC236}">
                <a16:creationId xmlns="" xmlns:a16="http://schemas.microsoft.com/office/drawing/2014/main" id="{A659BA83-0C6E-2A70-AED3-E386CABE6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0160" y="1097280"/>
            <a:ext cx="9601200" cy="914400"/>
          </a:xfrm>
        </p:spPr>
        <p:txBody>
          <a:bodyPr anchor="t" anchorCtr="0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able Placeholder 7">
            <a:extLst>
              <a:ext uri="{FF2B5EF4-FFF2-40B4-BE49-F238E27FC236}">
                <a16:creationId xmlns="" xmlns:a16="http://schemas.microsoft.com/office/drawing/2014/main" id="{0CEAFE70-86D3-8690-31CA-F9A1FBA494D0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1280160" y="2377440"/>
            <a:ext cx="9619488" cy="3429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="" xmlns:a16="http://schemas.microsoft.com/office/drawing/2014/main" id="{5D612406-06E6-DCE4-7F2F-D98836A802A6}"/>
              </a:ext>
            </a:extLst>
          </p:cNvPr>
          <p:cNvCxnSpPr>
            <a:cxnSpLocks/>
          </p:cNvCxnSpPr>
          <p:nvPr userDrawn="1"/>
        </p:nvCxnSpPr>
        <p:spPr>
          <a:xfrm>
            <a:off x="1295400" y="822960"/>
            <a:ext cx="411480" cy="0"/>
          </a:xfrm>
          <a:prstGeom prst="line">
            <a:avLst/>
          </a:prstGeom>
          <a:ln w="889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825889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 gre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C40C44A-93E6-6C58-5E88-AFDC594EC2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0160" y="1097280"/>
            <a:ext cx="9821955" cy="914400"/>
          </a:xfrm>
        </p:spPr>
        <p:txBody>
          <a:bodyPr anchor="t" anchorCtr="0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C813049-5F46-053E-6279-8183259649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80160" y="2377440"/>
            <a:ext cx="4663440" cy="3566160"/>
          </a:xfrm>
          <a:solidFill>
            <a:schemeClr val="accent4"/>
          </a:solidFill>
        </p:spPr>
        <p:txBody>
          <a:bodyPr lIns="365760" tIns="365760" rIns="365760" bIns="365760">
            <a:normAutofit/>
          </a:bodyPr>
          <a:lstStyle>
            <a:lvl1pPr marL="457200">
              <a:spcBef>
                <a:spcPts val="1400"/>
              </a:spcBef>
              <a:buClr>
                <a:schemeClr val="tx1"/>
              </a:buClr>
              <a:buSzPct val="80000"/>
              <a:defRPr sz="1800"/>
            </a:lvl1pPr>
            <a:lvl2pPr marL="914400">
              <a:buClr>
                <a:schemeClr val="tx1"/>
              </a:buClr>
              <a:buSzPct val="80000"/>
              <a:defRPr sz="1600"/>
            </a:lvl2pPr>
            <a:lvl3pPr marL="1371600">
              <a:buClr>
                <a:schemeClr val="tx1"/>
              </a:buClr>
              <a:buSzPct val="80000"/>
              <a:defRPr sz="1400"/>
            </a:lvl3pPr>
            <a:lvl4pPr marL="1828800">
              <a:buClr>
                <a:schemeClr val="tx1"/>
              </a:buClr>
              <a:buSzPct val="80000"/>
              <a:defRPr sz="1200"/>
            </a:lvl4pPr>
            <a:lvl5pPr marL="2286000">
              <a:buClr>
                <a:schemeClr val="tx1"/>
              </a:buClr>
              <a:buSzPct val="80000"/>
              <a:defRPr sz="11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72DFB03A-367B-9ADA-8071-E22871EC11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9360" y="2377440"/>
            <a:ext cx="4663440" cy="3566160"/>
          </a:xfrm>
          <a:solidFill>
            <a:schemeClr val="accent4"/>
          </a:solidFill>
        </p:spPr>
        <p:txBody>
          <a:bodyPr lIns="365760" tIns="365760" rIns="365760" bIns="365760">
            <a:normAutofit/>
          </a:bodyPr>
          <a:lstStyle>
            <a:lvl1pPr marL="457200">
              <a:spcBef>
                <a:spcPts val="1400"/>
              </a:spcBef>
              <a:buClr>
                <a:schemeClr val="tx1"/>
              </a:buClr>
              <a:buSzPct val="80000"/>
              <a:defRPr sz="1800" cap="all" baseline="0"/>
            </a:lvl1pPr>
            <a:lvl2pPr marL="914400">
              <a:buClr>
                <a:schemeClr val="tx1"/>
              </a:buClr>
              <a:buSzPct val="80000"/>
              <a:defRPr sz="1600"/>
            </a:lvl2pPr>
            <a:lvl3pPr marL="1371600">
              <a:buClr>
                <a:schemeClr val="tx1"/>
              </a:buClr>
              <a:buSzPct val="80000"/>
              <a:defRPr sz="1400"/>
            </a:lvl3pPr>
            <a:lvl4pPr marL="1828800">
              <a:buClr>
                <a:schemeClr val="tx1"/>
              </a:buClr>
              <a:buSzPct val="80000"/>
              <a:defRPr sz="1200"/>
            </a:lvl4pPr>
            <a:lvl5pPr marL="2286000">
              <a:buClr>
                <a:schemeClr val="tx1"/>
              </a:buClr>
              <a:buSzPct val="80000"/>
              <a:defRPr sz="11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A6AA9E1-334B-5F8F-8A92-67DD095F7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12358-51D2-46B3-9BDE-DF29528B9454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941554B7-BB36-76F6-DD79-11088AA69E82}"/>
              </a:ext>
            </a:extLst>
          </p:cNvPr>
          <p:cNvCxnSpPr>
            <a:cxnSpLocks/>
          </p:cNvCxnSpPr>
          <p:nvPr userDrawn="1"/>
        </p:nvCxnSpPr>
        <p:spPr>
          <a:xfrm>
            <a:off x="1295400" y="822960"/>
            <a:ext cx="411480" cy="0"/>
          </a:xfrm>
          <a:prstGeom prst="line">
            <a:avLst/>
          </a:prstGeom>
          <a:ln w="889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53396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osin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="" xmlns:a16="http://schemas.microsoft.com/office/drawing/2014/main" id="{ABAFD431-F46D-3701-6A51-738ADAF3A5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163824"/>
            <a:ext cx="10515600" cy="2322576"/>
          </a:xfrm>
          <a:prstGeom prst="rect">
            <a:avLst/>
          </a:prstGeom>
          <a:noFill/>
        </p:spPr>
        <p:txBody>
          <a:bodyPr wrap="square" bIns="0" anchor="ctr">
            <a:noAutofit/>
          </a:bodyPr>
          <a:lstStyle>
            <a:lvl1pPr algn="ctr"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Picture Placeholder 10">
            <a:extLst>
              <a:ext uri="{FF2B5EF4-FFF2-40B4-BE49-F238E27FC236}">
                <a16:creationId xmlns="" xmlns:a16="http://schemas.microsoft.com/office/drawing/2014/main" id="{CAFD788D-D699-2BA7-3637-AA3B48C0908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953000" y="548640"/>
            <a:ext cx="2286000" cy="2286000"/>
          </a:xfrm>
          <a:prstGeom prst="ellipse">
            <a:avLst/>
          </a:prstGeom>
        </p:spPr>
        <p:txBody>
          <a:bodyPr anchor="t"/>
          <a:lstStyle>
            <a:lvl1pPr marL="0" indent="0" algn="ctr">
              <a:buNone/>
              <a:defRPr sz="105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3" name="Text Placeholder 12">
            <a:extLst>
              <a:ext uri="{FF2B5EF4-FFF2-40B4-BE49-F238E27FC236}">
                <a16:creationId xmlns="" xmlns:a16="http://schemas.microsoft.com/office/drawing/2014/main" id="{7808A0C0-A02B-D1C7-6DE5-CA25624AD09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572768" y="6044184"/>
            <a:ext cx="9116568" cy="365760"/>
          </a:xfrm>
        </p:spPr>
        <p:txBody>
          <a:bodyPr anchor="t"/>
          <a:lstStyle>
            <a:lvl1pPr marL="0" indent="0" algn="ctr">
              <a:lnSpc>
                <a:spcPct val="90000"/>
              </a:lnSpc>
              <a:spcBef>
                <a:spcPts val="0"/>
              </a:spcBef>
              <a:buNone/>
              <a:defRPr sz="2400" cap="all" baseline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7ECE7D81-1954-1B1F-C0AC-21C85AFD3C1E}"/>
              </a:ext>
            </a:extLst>
          </p:cNvPr>
          <p:cNvSpPr/>
          <p:nvPr userDrawn="1"/>
        </p:nvSpPr>
        <p:spPr>
          <a:xfrm>
            <a:off x="5891213" y="5628222"/>
            <a:ext cx="409575" cy="883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9191105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15"/>
          <p:cNvSpPr txBox="1">
            <a:spLocks noGrp="1"/>
          </p:cNvSpPr>
          <p:nvPr>
            <p:ph type="ctrTitle"/>
          </p:nvPr>
        </p:nvSpPr>
        <p:spPr>
          <a:xfrm flipH="1">
            <a:off x="6834891" y="4712109"/>
            <a:ext cx="2492400" cy="77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85" name="Google Shape;85;p15"/>
          <p:cNvSpPr txBox="1">
            <a:spLocks noGrp="1"/>
          </p:cNvSpPr>
          <p:nvPr>
            <p:ph type="subTitle" idx="1"/>
          </p:nvPr>
        </p:nvSpPr>
        <p:spPr>
          <a:xfrm flipH="1">
            <a:off x="6834891" y="3955800"/>
            <a:ext cx="2492400" cy="85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867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sp>
        <p:nvSpPr>
          <p:cNvPr id="86" name="Google Shape;86;p15"/>
          <p:cNvSpPr txBox="1">
            <a:spLocks noGrp="1"/>
          </p:cNvSpPr>
          <p:nvPr>
            <p:ph type="ctrTitle" idx="2"/>
          </p:nvPr>
        </p:nvSpPr>
        <p:spPr>
          <a:xfrm flipH="1">
            <a:off x="6867091" y="2780581"/>
            <a:ext cx="2428000" cy="61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87" name="Google Shape;87;p15"/>
          <p:cNvSpPr txBox="1">
            <a:spLocks noGrp="1"/>
          </p:cNvSpPr>
          <p:nvPr>
            <p:ph type="subTitle" idx="3"/>
          </p:nvPr>
        </p:nvSpPr>
        <p:spPr>
          <a:xfrm flipH="1">
            <a:off x="6834891" y="2022867"/>
            <a:ext cx="2492400" cy="85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867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sp>
        <p:nvSpPr>
          <p:cNvPr id="88" name="Google Shape;88;p15"/>
          <p:cNvSpPr txBox="1">
            <a:spLocks noGrp="1"/>
          </p:cNvSpPr>
          <p:nvPr>
            <p:ph type="ctrTitle" idx="4"/>
          </p:nvPr>
        </p:nvSpPr>
        <p:spPr>
          <a:xfrm flipH="1">
            <a:off x="2989289" y="2785248"/>
            <a:ext cx="2391600" cy="61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15"/>
          <p:cNvSpPr txBox="1">
            <a:spLocks noGrp="1"/>
          </p:cNvSpPr>
          <p:nvPr>
            <p:ph type="subTitle" idx="5"/>
          </p:nvPr>
        </p:nvSpPr>
        <p:spPr>
          <a:xfrm flipH="1">
            <a:off x="2938889" y="2022880"/>
            <a:ext cx="2492400" cy="85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867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sp>
        <p:nvSpPr>
          <p:cNvPr id="90" name="Google Shape;90;p15"/>
          <p:cNvSpPr txBox="1">
            <a:spLocks noGrp="1"/>
          </p:cNvSpPr>
          <p:nvPr>
            <p:ph type="ctrTitle" idx="6"/>
          </p:nvPr>
        </p:nvSpPr>
        <p:spPr>
          <a:xfrm flipH="1">
            <a:off x="2938889" y="4712109"/>
            <a:ext cx="2492400" cy="77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 sz="2400"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91" name="Google Shape;91;p15"/>
          <p:cNvSpPr txBox="1">
            <a:spLocks noGrp="1"/>
          </p:cNvSpPr>
          <p:nvPr>
            <p:ph type="subTitle" idx="7"/>
          </p:nvPr>
        </p:nvSpPr>
        <p:spPr>
          <a:xfrm flipH="1">
            <a:off x="2938889" y="3955800"/>
            <a:ext cx="2492400" cy="85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867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sp>
        <p:nvSpPr>
          <p:cNvPr id="92" name="Google Shape;92;p15"/>
          <p:cNvSpPr txBox="1">
            <a:spLocks noGrp="1"/>
          </p:cNvSpPr>
          <p:nvPr>
            <p:ph type="title" idx="8"/>
          </p:nvPr>
        </p:nvSpPr>
        <p:spPr>
          <a:xfrm>
            <a:off x="3228000" y="378144"/>
            <a:ext cx="5736000" cy="84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accent2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accent2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accent2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accent2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accent2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accent2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accent2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xmlns="" val="6667643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lIns="60954" tIns="30477" rIns="60954" bIns="30477"/>
          <a:lstStyle/>
          <a:p>
            <a:fld id="{4E63B6F1-57A7-403F-B3B5-1F787A767E28}" type="datetime1">
              <a:rPr lang="en-US" smtClean="0"/>
              <a:pPr/>
              <a:t>5/13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lIns="60954" tIns="30477" rIns="60954" bIns="30477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hy-AM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hy-AM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AF1D77A-7E75-4854-9095-1923FC3CF7A5}" type="datetime1">
              <a:rPr lang="hy-AM" smtClean="0"/>
              <a:pPr/>
              <a:t>13.05.2026</a:t>
            </a:fld>
            <a:endParaRPr lang="hy-AM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hy-AM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B9281-7027-4CB5-82E3-07395F080696}" type="slidenum">
              <a:rPr lang="hy-AM" smtClean="0"/>
              <a:pPr/>
              <a:t>‹#›</a:t>
            </a:fld>
            <a:endParaRPr lang="hy-AM"/>
          </a:p>
        </p:txBody>
      </p:sp>
    </p:spTree>
    <p:extLst>
      <p:ext uri="{BB962C8B-B14F-4D97-AF65-F5344CB8AC3E}">
        <p14:creationId xmlns:p14="http://schemas.microsoft.com/office/powerpoint/2010/main" xmlns="" val="6215370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12"/>
          <p:cNvSpPr txBox="1">
            <a:spLocks noGrp="1"/>
          </p:cNvSpPr>
          <p:nvPr>
            <p:ph type="title"/>
          </p:nvPr>
        </p:nvSpPr>
        <p:spPr>
          <a:xfrm>
            <a:off x="3228000" y="378144"/>
            <a:ext cx="5736000" cy="84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accent2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accent2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accent2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accent2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accent2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accent2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accent2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imag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: Shape 4">
            <a:extLst>
              <a:ext uri="{FF2B5EF4-FFF2-40B4-BE49-F238E27FC236}">
                <a16:creationId xmlns="" xmlns:a16="http://schemas.microsoft.com/office/drawing/2014/main" id="{F738F023-8BDF-71DB-D6AB-776F7C6413B2}"/>
              </a:ext>
            </a:extLst>
          </p:cNvPr>
          <p:cNvSpPr/>
          <p:nvPr userDrawn="1"/>
        </p:nvSpPr>
        <p:spPr>
          <a:xfrm>
            <a:off x="8610600" y="0"/>
            <a:ext cx="3581400" cy="6858000"/>
          </a:xfrm>
          <a:custGeom>
            <a:avLst/>
            <a:gdLst>
              <a:gd name="connsiteX0" fmla="*/ 0 w 3581400"/>
              <a:gd name="connsiteY0" fmla="*/ 0 h 6858000"/>
              <a:gd name="connsiteX1" fmla="*/ 3581400 w 3581400"/>
              <a:gd name="connsiteY1" fmla="*/ 0 h 6858000"/>
              <a:gd name="connsiteX2" fmla="*/ 3581400 w 3581400"/>
              <a:gd name="connsiteY2" fmla="*/ 6858000 h 6858000"/>
              <a:gd name="connsiteX3" fmla="*/ 0 w 3581400"/>
              <a:gd name="connsiteY3" fmla="*/ 6858000 h 6858000"/>
              <a:gd name="connsiteX4" fmla="*/ 0 w 3581400"/>
              <a:gd name="connsiteY4" fmla="*/ 6172201 h 6858000"/>
              <a:gd name="connsiteX5" fmla="*/ 2971800 w 3581400"/>
              <a:gd name="connsiteY5" fmla="*/ 6172201 h 6858000"/>
              <a:gd name="connsiteX6" fmla="*/ 2971800 w 3581400"/>
              <a:gd name="connsiteY6" fmla="*/ 685800 h 6858000"/>
              <a:gd name="connsiteX7" fmla="*/ 0 w 3581400"/>
              <a:gd name="connsiteY7" fmla="*/ 6858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6858000">
                <a:moveTo>
                  <a:pt x="0" y="0"/>
                </a:moveTo>
                <a:lnTo>
                  <a:pt x="3581400" y="0"/>
                </a:lnTo>
                <a:lnTo>
                  <a:pt x="3581400" y="6858000"/>
                </a:lnTo>
                <a:lnTo>
                  <a:pt x="0" y="6858000"/>
                </a:lnTo>
                <a:lnTo>
                  <a:pt x="0" y="6172201"/>
                </a:lnTo>
                <a:lnTo>
                  <a:pt x="2971800" y="6172201"/>
                </a:lnTo>
                <a:lnTo>
                  <a:pt x="2971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0160" y="1097280"/>
            <a:ext cx="4114800" cy="2286000"/>
          </a:xfrm>
        </p:spPr>
        <p:txBody>
          <a:bodyPr/>
          <a:lstStyle>
            <a:lvl1pPr>
              <a:defRPr sz="3200" spc="300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80160" y="3566160"/>
            <a:ext cx="4114800" cy="2651760"/>
          </a:xfrm>
        </p:spPr>
        <p:txBody>
          <a:bodyPr>
            <a:normAutofit/>
          </a:bodyPr>
          <a:lstStyle>
            <a:lvl1pPr marL="457200" indent="-457200">
              <a:lnSpc>
                <a:spcPct val="100000"/>
              </a:lnSpc>
              <a:spcBef>
                <a:spcPts val="1400"/>
              </a:spcBef>
              <a:buClr>
                <a:schemeClr val="accent1"/>
              </a:buClr>
              <a:buFont typeface="Courier New" panose="02070309020205020404" pitchFamily="49" charset="0"/>
              <a:buChar char="o"/>
              <a:defRPr sz="2400" cap="all" spc="0" baseline="0"/>
            </a:lvl1pPr>
            <a:lvl2pPr marL="914400">
              <a:defRPr spc="0" baseline="0"/>
            </a:lvl2pPr>
            <a:lvl3pPr marL="1371600">
              <a:defRPr spc="0" baseline="0"/>
            </a:lvl3pPr>
            <a:lvl4pPr marL="1828800">
              <a:defRPr spc="0" baseline="0"/>
            </a:lvl4pPr>
            <a:lvl5pPr marL="2286000">
              <a:defRPr spc="0" baseline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="" xmlns:a16="http://schemas.microsoft.com/office/drawing/2014/main" id="{90AD0F96-99DE-C9D9-569E-AE6FC6307EA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687568" y="1435608"/>
            <a:ext cx="5897880" cy="3977640"/>
          </a:xfrm>
          <a:noFill/>
        </p:spPr>
        <p:txBody>
          <a:bodyPr anchor="ctr"/>
          <a:lstStyle>
            <a:lvl1pPr marL="0" indent="0" algn="ctr"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969BB099-33E8-8B24-7E54-70E7457A1C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DF2D63-3FF5-D547-96B9-BE9CCD1ABA5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3" name="Straight Connector 12">
            <a:extLst>
              <a:ext uri="{FF2B5EF4-FFF2-40B4-BE49-F238E27FC236}">
                <a16:creationId xmlns="" xmlns:a16="http://schemas.microsoft.com/office/drawing/2014/main" id="{323EB7E3-3953-BAB4-1B15-383082C6C31E}"/>
              </a:ext>
            </a:extLst>
          </p:cNvPr>
          <p:cNvCxnSpPr>
            <a:cxnSpLocks/>
          </p:cNvCxnSpPr>
          <p:nvPr userDrawn="1"/>
        </p:nvCxnSpPr>
        <p:spPr>
          <a:xfrm>
            <a:off x="1295400" y="822960"/>
            <a:ext cx="411480" cy="0"/>
          </a:xfrm>
          <a:prstGeom prst="line">
            <a:avLst/>
          </a:prstGeom>
          <a:ln w="889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176816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subtitle +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2772C41-A024-2F33-1F04-21E003FA72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41248" y="2697480"/>
            <a:ext cx="10515600" cy="2606040"/>
          </a:xfrm>
        </p:spPr>
        <p:txBody>
          <a:bodyPr anchor="ctr">
            <a:normAutofit/>
          </a:bodyPr>
          <a:lstStyle>
            <a:lvl1pPr algn="ctr"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473BC2DF-9C2A-052C-AD2C-0A8ABAA503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1248" y="6044184"/>
            <a:ext cx="10515600" cy="457200"/>
          </a:xfrm>
        </p:spPr>
        <p:txBody>
          <a:bodyPr>
            <a:normAutofit/>
          </a:bodyPr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Picture Placeholder 7">
            <a:extLst>
              <a:ext uri="{FF2B5EF4-FFF2-40B4-BE49-F238E27FC236}">
                <a16:creationId xmlns="" xmlns:a16="http://schemas.microsoft.com/office/drawing/2014/main" id="{AA872EE9-FDFB-95A7-3547-DCAA0B51FE21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88952" cy="2368296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103AD4F0-8C4C-FC68-2450-06419A6D0131}"/>
              </a:ext>
            </a:extLst>
          </p:cNvPr>
          <p:cNvSpPr/>
          <p:nvPr userDrawn="1"/>
        </p:nvSpPr>
        <p:spPr>
          <a:xfrm>
            <a:off x="5891213" y="5628222"/>
            <a:ext cx="409575" cy="883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432159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>
            <a:extLst>
              <a:ext uri="{FF2B5EF4-FFF2-40B4-BE49-F238E27FC236}">
                <a16:creationId xmlns="" xmlns:a16="http://schemas.microsoft.com/office/drawing/2014/main" id="{A510974D-B222-2876-052D-21F0E075D288}"/>
              </a:ext>
            </a:extLst>
          </p:cNvPr>
          <p:cNvSpPr/>
          <p:nvPr userDrawn="1"/>
        </p:nvSpPr>
        <p:spPr>
          <a:xfrm>
            <a:off x="0" y="0"/>
            <a:ext cx="12192000" cy="4457700"/>
          </a:xfrm>
          <a:custGeom>
            <a:avLst/>
            <a:gdLst>
              <a:gd name="connsiteX0" fmla="*/ 0 w 12192000"/>
              <a:gd name="connsiteY0" fmla="*/ 0 h 4457700"/>
              <a:gd name="connsiteX1" fmla="*/ 12192000 w 12192000"/>
              <a:gd name="connsiteY1" fmla="*/ 0 h 4457700"/>
              <a:gd name="connsiteX2" fmla="*/ 12192000 w 12192000"/>
              <a:gd name="connsiteY2" fmla="*/ 4457700 h 4457700"/>
              <a:gd name="connsiteX3" fmla="*/ 11563350 w 12192000"/>
              <a:gd name="connsiteY3" fmla="*/ 4457700 h 4457700"/>
              <a:gd name="connsiteX4" fmla="*/ 11563350 w 12192000"/>
              <a:gd name="connsiteY4" fmla="*/ 685800 h 4457700"/>
              <a:gd name="connsiteX5" fmla="*/ 628650 w 12192000"/>
              <a:gd name="connsiteY5" fmla="*/ 685800 h 4457700"/>
              <a:gd name="connsiteX6" fmla="*/ 628650 w 12192000"/>
              <a:gd name="connsiteY6" fmla="*/ 4457700 h 4457700"/>
              <a:gd name="connsiteX7" fmla="*/ 0 w 12192000"/>
              <a:gd name="connsiteY7" fmla="*/ 4457700 h 445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4457700">
                <a:moveTo>
                  <a:pt x="0" y="0"/>
                </a:moveTo>
                <a:lnTo>
                  <a:pt x="12192000" y="0"/>
                </a:lnTo>
                <a:lnTo>
                  <a:pt x="12192000" y="4457700"/>
                </a:lnTo>
                <a:lnTo>
                  <a:pt x="11563350" y="4457700"/>
                </a:lnTo>
                <a:lnTo>
                  <a:pt x="11563350" y="685800"/>
                </a:lnTo>
                <a:lnTo>
                  <a:pt x="628650" y="685800"/>
                </a:lnTo>
                <a:lnTo>
                  <a:pt x="628650" y="4457700"/>
                </a:lnTo>
                <a:lnTo>
                  <a:pt x="0" y="44577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32772C41-A024-2F33-1F04-21E003FA72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78408" y="1143000"/>
            <a:ext cx="10241280" cy="2286000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473BC2DF-9C2A-052C-AD2C-0A8ABAA503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75688" y="3803904"/>
            <a:ext cx="8046720" cy="91440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8A1A471A-8A28-B00F-72E9-849D5E6B7257}"/>
              </a:ext>
            </a:extLst>
          </p:cNvPr>
          <p:cNvSpPr/>
          <p:nvPr userDrawn="1"/>
        </p:nvSpPr>
        <p:spPr>
          <a:xfrm>
            <a:off x="5891213" y="5628222"/>
            <a:ext cx="409575" cy="883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63528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93BB82FF-5339-5456-4D30-0C2DA7907AAE}"/>
              </a:ext>
            </a:extLst>
          </p:cNvPr>
          <p:cNvSpPr/>
          <p:nvPr userDrawn="1"/>
        </p:nvSpPr>
        <p:spPr>
          <a:xfrm>
            <a:off x="0" y="0"/>
            <a:ext cx="3566160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40096" y="1097280"/>
            <a:ext cx="6217920" cy="1828800"/>
          </a:xfrm>
        </p:spPr>
        <p:txBody>
          <a:bodyPr/>
          <a:lstStyle>
            <a:lvl1pPr>
              <a:defRPr sz="3200" spc="3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Picture Placeholder 7">
            <a:extLst>
              <a:ext uri="{FF2B5EF4-FFF2-40B4-BE49-F238E27FC236}">
                <a16:creationId xmlns="" xmlns:a16="http://schemas.microsoft.com/office/drawing/2014/main" id="{2C39A257-2366-FF6B-67AD-9342B6B0B682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298448" y="1828800"/>
            <a:ext cx="3200400" cy="3200400"/>
          </a:xfrm>
          <a:prstGeom prst="ellipse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40096" y="3429000"/>
            <a:ext cx="6217920" cy="2743200"/>
          </a:xfrm>
        </p:spPr>
        <p:txBody>
          <a:bodyPr>
            <a:normAutofit/>
          </a:bodyPr>
          <a:lstStyle>
            <a:lvl1pPr marL="457200">
              <a:spcBef>
                <a:spcPts val="1400"/>
              </a:spcBef>
              <a:buSzPct val="80000"/>
              <a:defRPr cap="all" spc="0" baseline="0"/>
            </a:lvl1pPr>
            <a:lvl2pPr marL="914400">
              <a:buSzPct val="80000"/>
              <a:defRPr spc="0" baseline="0"/>
            </a:lvl2pPr>
            <a:lvl3pPr marL="1371600">
              <a:buSzPct val="80000"/>
              <a:defRPr spc="0" baseline="0"/>
            </a:lvl3pPr>
            <a:lvl4pPr marL="1828800">
              <a:buSzPct val="80000"/>
              <a:defRPr spc="0" baseline="0"/>
            </a:lvl4pPr>
            <a:lvl5pPr marL="2286000">
              <a:buSzPct val="80000"/>
              <a:defRPr spc="0" baseline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D17F99EA-AB5F-24F3-D971-2B9BDE3B4F3C}"/>
              </a:ext>
            </a:extLst>
          </p:cNvPr>
          <p:cNvSpPr txBox="1"/>
          <p:nvPr userDrawn="1"/>
        </p:nvSpPr>
        <p:spPr>
          <a:xfrm>
            <a:off x="641838" y="554794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969BB099-33E8-8B24-7E54-70E7457A1C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DF2D63-3FF5-D547-96B9-BE9CCD1ABA5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DA4A755-28B6-5A01-94AB-C3CCC4368885}"/>
              </a:ext>
            </a:extLst>
          </p:cNvPr>
          <p:cNvCxnSpPr>
            <a:cxnSpLocks/>
          </p:cNvCxnSpPr>
          <p:nvPr userDrawn="1"/>
        </p:nvCxnSpPr>
        <p:spPr>
          <a:xfrm>
            <a:off x="5340096" y="822960"/>
            <a:ext cx="411480" cy="0"/>
          </a:xfrm>
          <a:prstGeom prst="line">
            <a:avLst/>
          </a:prstGeom>
          <a:ln w="889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5213399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pictur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>
            <a:extLst>
              <a:ext uri="{FF2B5EF4-FFF2-40B4-BE49-F238E27FC236}">
                <a16:creationId xmlns="" xmlns:a16="http://schemas.microsoft.com/office/drawing/2014/main" id="{E592AF4F-2F83-7005-B3AC-6FCC7FB1914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524000" y="1481328"/>
            <a:ext cx="9144000" cy="3895344"/>
          </a:xfrm>
          <a:solidFill>
            <a:schemeClr val="bg1"/>
          </a:solidFill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11" name="Title 1">
            <a:extLst>
              <a:ext uri="{FF2B5EF4-FFF2-40B4-BE49-F238E27FC236}">
                <a16:creationId xmlns="" xmlns:a16="http://schemas.microsoft.com/office/drawing/2014/main" id="{076C4EAC-BBDE-1963-BD72-3BD2A47DC5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84248" y="1920240"/>
            <a:ext cx="8229600" cy="3017520"/>
          </a:xfrm>
        </p:spPr>
        <p:txBody>
          <a:bodyPr anchor="ctr"/>
          <a:lstStyle>
            <a:lvl1pPr algn="ctr"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xmlns="" val="2415483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+ pictur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CCBCF04C-49F6-66E8-41A0-B3C371944EA1}"/>
              </a:ext>
            </a:extLst>
          </p:cNvPr>
          <p:cNvSpPr/>
          <p:nvPr userDrawn="1"/>
        </p:nvSpPr>
        <p:spPr>
          <a:xfrm>
            <a:off x="6705600" y="0"/>
            <a:ext cx="5486400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0C40C44A-93E6-6C58-5E88-AFDC594EC2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0160" y="3931920"/>
            <a:ext cx="5029200" cy="1828800"/>
          </a:xfrm>
        </p:spPr>
        <p:txBody>
          <a:bodyPr anchor="b" anchorCtr="0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Picture Placeholder 7">
            <a:extLst>
              <a:ext uri="{FF2B5EF4-FFF2-40B4-BE49-F238E27FC236}">
                <a16:creationId xmlns="" xmlns:a16="http://schemas.microsoft.com/office/drawing/2014/main" id="{DDE351D0-FB9C-3473-AF28-52927741728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280160" y="548640"/>
            <a:ext cx="3017520" cy="3017520"/>
          </a:xfrm>
          <a:prstGeom prst="ellipse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C813049-5F46-053E-6279-8183259649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205472" y="731520"/>
            <a:ext cx="4306824" cy="5394960"/>
          </a:xfrm>
        </p:spPr>
        <p:txBody>
          <a:bodyPr anchor="b">
            <a:normAutofit/>
          </a:bodyPr>
          <a:lstStyle>
            <a:lvl1pPr marL="457200">
              <a:spcBef>
                <a:spcPts val="1400"/>
              </a:spcBef>
              <a:buClr>
                <a:schemeClr val="tx1"/>
              </a:buClr>
              <a:buSzPct val="80000"/>
              <a:defRPr cap="all" baseline="0"/>
            </a:lvl1pPr>
            <a:lvl2pPr marL="914400">
              <a:buClr>
                <a:schemeClr val="tx1"/>
              </a:buClr>
              <a:buSzPct val="80000"/>
              <a:defRPr/>
            </a:lvl2pPr>
            <a:lvl3pPr marL="1371600">
              <a:buClr>
                <a:schemeClr val="tx1"/>
              </a:buClr>
              <a:buSzPct val="80000"/>
              <a:defRPr/>
            </a:lvl3pPr>
            <a:lvl4pPr marL="1828800">
              <a:buClr>
                <a:schemeClr val="tx1"/>
              </a:buClr>
              <a:buSzPct val="80000"/>
              <a:defRPr/>
            </a:lvl4pPr>
            <a:lvl5pPr marL="2286000">
              <a:buClr>
                <a:schemeClr val="tx1"/>
              </a:buClr>
              <a:buSzPct val="80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A6AA9E1-334B-5F8F-8A92-67DD095F7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12358-51D2-46B3-9BDE-DF29528B9454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="" xmlns:a16="http://schemas.microsoft.com/office/drawing/2014/main" id="{C1171EC5-29BE-C106-1E9B-0CBDB598A131}"/>
              </a:ext>
            </a:extLst>
          </p:cNvPr>
          <p:cNvCxnSpPr>
            <a:cxnSpLocks/>
          </p:cNvCxnSpPr>
          <p:nvPr userDrawn="1"/>
        </p:nvCxnSpPr>
        <p:spPr>
          <a:xfrm>
            <a:off x="1298448" y="6111876"/>
            <a:ext cx="411480" cy="0"/>
          </a:xfrm>
          <a:prstGeom prst="line">
            <a:avLst/>
          </a:prstGeom>
          <a:ln w="889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266214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 light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C40C44A-93E6-6C58-5E88-AFDC594EC2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0160" y="1097280"/>
            <a:ext cx="9821955" cy="914400"/>
          </a:xfrm>
        </p:spPr>
        <p:txBody>
          <a:bodyPr anchor="t" anchorCtr="0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C813049-5F46-053E-6279-8183259649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80160" y="2377440"/>
            <a:ext cx="4663440" cy="3566160"/>
          </a:xfrm>
          <a:solidFill>
            <a:schemeClr val="accent1">
              <a:lumMod val="20000"/>
              <a:lumOff val="80000"/>
            </a:schemeClr>
          </a:solidFill>
        </p:spPr>
        <p:txBody>
          <a:bodyPr lIns="365760" tIns="365760" rIns="365760" bIns="365760">
            <a:normAutofit/>
          </a:bodyPr>
          <a:lstStyle>
            <a:lvl1pPr marL="457200">
              <a:lnSpc>
                <a:spcPct val="90000"/>
              </a:lnSpc>
              <a:spcBef>
                <a:spcPts val="1400"/>
              </a:spcBef>
              <a:buClr>
                <a:schemeClr val="tx1"/>
              </a:buClr>
              <a:buSzPct val="80000"/>
              <a:defRPr sz="1800"/>
            </a:lvl1pPr>
            <a:lvl2pPr marL="914400">
              <a:lnSpc>
                <a:spcPct val="90000"/>
              </a:lnSpc>
              <a:buClr>
                <a:schemeClr val="tx1"/>
              </a:buClr>
              <a:buSzPct val="80000"/>
              <a:defRPr sz="1600"/>
            </a:lvl2pPr>
            <a:lvl3pPr marL="1371600">
              <a:lnSpc>
                <a:spcPct val="90000"/>
              </a:lnSpc>
              <a:buClr>
                <a:schemeClr val="tx1"/>
              </a:buClr>
              <a:buSzPct val="80000"/>
              <a:defRPr sz="1400"/>
            </a:lvl3pPr>
            <a:lvl4pPr marL="1828800">
              <a:lnSpc>
                <a:spcPct val="90000"/>
              </a:lnSpc>
              <a:buClr>
                <a:schemeClr val="tx1"/>
              </a:buClr>
              <a:buSzPct val="80000"/>
              <a:defRPr sz="1200"/>
            </a:lvl4pPr>
            <a:lvl5pPr marL="2286000">
              <a:lnSpc>
                <a:spcPct val="90000"/>
              </a:lnSpc>
              <a:buClr>
                <a:schemeClr val="tx1"/>
              </a:buClr>
              <a:buSzPct val="80000"/>
              <a:defRPr sz="11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72DFB03A-367B-9ADA-8071-E22871EC11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9360" y="2377440"/>
            <a:ext cx="4663440" cy="3566160"/>
          </a:xfrm>
          <a:solidFill>
            <a:schemeClr val="accent1">
              <a:lumMod val="20000"/>
              <a:lumOff val="80000"/>
            </a:schemeClr>
          </a:solidFill>
        </p:spPr>
        <p:txBody>
          <a:bodyPr lIns="365760" tIns="365760" rIns="365760" bIns="365760">
            <a:normAutofit/>
          </a:bodyPr>
          <a:lstStyle>
            <a:lvl1pPr marL="457200">
              <a:lnSpc>
                <a:spcPct val="90000"/>
              </a:lnSpc>
              <a:spcBef>
                <a:spcPts val="1400"/>
              </a:spcBef>
              <a:buClr>
                <a:schemeClr val="tx1"/>
              </a:buClr>
              <a:buSzPct val="80000"/>
              <a:defRPr sz="1800"/>
            </a:lvl1pPr>
            <a:lvl2pPr marL="914400">
              <a:lnSpc>
                <a:spcPct val="90000"/>
              </a:lnSpc>
              <a:buClr>
                <a:schemeClr val="tx1"/>
              </a:buClr>
              <a:buSzPct val="80000"/>
              <a:defRPr sz="1600"/>
            </a:lvl2pPr>
            <a:lvl3pPr marL="1371600">
              <a:lnSpc>
                <a:spcPct val="90000"/>
              </a:lnSpc>
              <a:buClr>
                <a:schemeClr val="tx1"/>
              </a:buClr>
              <a:buSzPct val="80000"/>
              <a:defRPr sz="1400"/>
            </a:lvl3pPr>
            <a:lvl4pPr marL="1828800">
              <a:lnSpc>
                <a:spcPct val="90000"/>
              </a:lnSpc>
              <a:buClr>
                <a:schemeClr val="tx1"/>
              </a:buClr>
              <a:buSzPct val="80000"/>
              <a:defRPr sz="1200"/>
            </a:lvl4pPr>
            <a:lvl5pPr marL="2286000">
              <a:lnSpc>
                <a:spcPct val="90000"/>
              </a:lnSpc>
              <a:buClr>
                <a:schemeClr val="tx1"/>
              </a:buClr>
              <a:buSzPct val="80000"/>
              <a:defRPr sz="11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A6AA9E1-334B-5F8F-8A92-67DD095F7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12358-51D2-46B3-9BDE-DF29528B9454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941554B7-BB36-76F6-DD79-11088AA69E82}"/>
              </a:ext>
            </a:extLst>
          </p:cNvPr>
          <p:cNvCxnSpPr>
            <a:cxnSpLocks/>
          </p:cNvCxnSpPr>
          <p:nvPr userDrawn="1"/>
        </p:nvCxnSpPr>
        <p:spPr>
          <a:xfrm>
            <a:off x="1295400" y="822960"/>
            <a:ext cx="411480" cy="0"/>
          </a:xfrm>
          <a:prstGeom prst="line">
            <a:avLst/>
          </a:prstGeom>
          <a:ln w="889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2681088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A6AA9E1-334B-5F8F-8A92-67DD095F7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12358-51D2-46B3-9BDE-DF29528B945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="" xmlns:a16="http://schemas.microsoft.com/office/drawing/2014/main" id="{89BC2AC2-003C-AACD-1271-F2F8FBE8FD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0160" y="1097280"/>
            <a:ext cx="5029200" cy="1828800"/>
          </a:xfrm>
        </p:spPr>
        <p:txBody>
          <a:bodyPr anchor="t" anchorCtr="0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="" xmlns:a16="http://schemas.microsoft.com/office/drawing/2014/main" id="{DD758F50-A87C-F2A1-40E8-08F07081E9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784848" y="1097280"/>
            <a:ext cx="4572000" cy="1828800"/>
          </a:xfrm>
          <a:noFill/>
        </p:spPr>
        <p:txBody>
          <a:bodyPr lIns="0" tIns="0" rIns="0" bIns="0">
            <a:normAutofit/>
          </a:bodyPr>
          <a:lstStyle>
            <a:lvl1pPr marL="457200">
              <a:spcBef>
                <a:spcPts val="1400"/>
              </a:spcBef>
              <a:buSzPct val="80000"/>
              <a:defRPr sz="1800"/>
            </a:lvl1pPr>
            <a:lvl2pPr marL="914400">
              <a:buSzPct val="80000"/>
              <a:defRPr sz="1600"/>
            </a:lvl2pPr>
            <a:lvl3pPr marL="1371600">
              <a:buSzPct val="80000"/>
              <a:defRPr sz="1400"/>
            </a:lvl3pPr>
            <a:lvl4pPr marL="1828800">
              <a:buSzPct val="80000"/>
              <a:defRPr sz="1200"/>
            </a:lvl4pPr>
            <a:lvl5pPr marL="2286000">
              <a:buSzPct val="80000"/>
              <a:defRPr sz="11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3">
            <a:extLst>
              <a:ext uri="{FF2B5EF4-FFF2-40B4-BE49-F238E27FC236}">
                <a16:creationId xmlns="" xmlns:a16="http://schemas.microsoft.com/office/drawing/2014/main" id="{023B02AB-1DB6-AF79-E1B3-175C76BE57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80160" y="3172968"/>
            <a:ext cx="10076688" cy="3108960"/>
          </a:xfrm>
          <a:noFill/>
        </p:spPr>
        <p:txBody>
          <a:bodyPr lIns="0" tIns="0" rIns="0" bIns="0">
            <a:normAutofit/>
          </a:bodyPr>
          <a:lstStyle>
            <a:lvl1pPr marL="457200">
              <a:spcBef>
                <a:spcPts val="1400"/>
              </a:spcBef>
              <a:buSzPct val="80000"/>
              <a:defRPr sz="1800"/>
            </a:lvl1pPr>
            <a:lvl2pPr marL="914400">
              <a:buSzPct val="80000"/>
              <a:defRPr sz="1600"/>
            </a:lvl2pPr>
            <a:lvl3pPr marL="1371600">
              <a:buSzPct val="80000"/>
              <a:defRPr sz="1400"/>
            </a:lvl3pPr>
            <a:lvl4pPr marL="1828800">
              <a:buSzPct val="80000"/>
              <a:defRPr sz="1200"/>
            </a:lvl4pPr>
            <a:lvl5pPr marL="2286000">
              <a:buSzPct val="80000"/>
              <a:defRPr sz="11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="" xmlns:a16="http://schemas.microsoft.com/office/drawing/2014/main" id="{C2041A78-2CBE-4D73-EF5D-E65139C79DC2}"/>
              </a:ext>
            </a:extLst>
          </p:cNvPr>
          <p:cNvCxnSpPr>
            <a:cxnSpLocks/>
          </p:cNvCxnSpPr>
          <p:nvPr userDrawn="1"/>
        </p:nvCxnSpPr>
        <p:spPr>
          <a:xfrm>
            <a:off x="1295400" y="822960"/>
            <a:ext cx="411480" cy="0"/>
          </a:xfrm>
          <a:prstGeom prst="line">
            <a:avLst/>
          </a:prstGeom>
          <a:ln w="889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4227748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9198F9AA-2C87-421D-97C1-B4248DFDC2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609600"/>
            <a:ext cx="9821955" cy="1256118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AE98FC63-C8D2-4CE6-A3F1-EE8ED24590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95400" y="1855945"/>
            <a:ext cx="9821955" cy="435133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="" xmlns:a16="http://schemas.microsoft.com/office/drawing/2014/main" id="{78A08F60-CEF1-832D-D403-282EA76CBE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20624" y="6019801"/>
            <a:ext cx="457200" cy="18415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ctr">
              <a:defRPr sz="1200" cap="all" spc="200" baseline="0">
                <a:solidFill>
                  <a:schemeClr val="accent1"/>
                </a:solidFill>
                <a:latin typeface="Posterama" panose="020B0504020200020000" pitchFamily="34" charset="0"/>
              </a:defRPr>
            </a:lvl1pPr>
          </a:lstStyle>
          <a:p>
            <a:fld id="{75DF2D63-3FF5-D547-96B9-BE9CCD1ABA5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788353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74" r:id="rId3"/>
    <p:sldLayoutId id="2147483675" r:id="rId4"/>
    <p:sldLayoutId id="2147483664" r:id="rId5"/>
    <p:sldLayoutId id="2147483676" r:id="rId6"/>
    <p:sldLayoutId id="2147483677" r:id="rId7"/>
    <p:sldLayoutId id="2147483681" r:id="rId8"/>
    <p:sldLayoutId id="2147483682" r:id="rId9"/>
    <p:sldLayoutId id="2147483683" r:id="rId10"/>
    <p:sldLayoutId id="2147483680" r:id="rId11"/>
    <p:sldLayoutId id="2147483684" r:id="rId12"/>
    <p:sldLayoutId id="2147483673" r:id="rId13"/>
    <p:sldLayoutId id="2147483685" r:id="rId14"/>
    <p:sldLayoutId id="2147483686" r:id="rId15"/>
    <p:sldLayoutId id="2147483687" r:id="rId16"/>
    <p:sldLayoutId id="2147483688" r:id="rId1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kern="1200" cap="all" spc="300" baseline="0">
          <a:solidFill>
            <a:schemeClr val="tx1"/>
          </a:solidFill>
          <a:latin typeface="+mj-lt"/>
          <a:ea typeface="+mj-ea"/>
          <a:cs typeface="Posterama" panose="020B0504020200020000" pitchFamily="34" charset="0"/>
        </a:defRPr>
      </a:lvl1pPr>
    </p:titleStyle>
    <p:bodyStyle>
      <a:lvl1pPr marL="228600" indent="-4572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1"/>
        </a:buClr>
        <a:buFont typeface="Courier New" panose="02070309020205020404" pitchFamily="49" charset="0"/>
        <a:buChar char="o"/>
        <a:defRPr sz="2400" b="0" i="0" kern="1200" cap="none" baseline="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45720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Courier New" panose="02070309020205020404" pitchFamily="49" charset="0"/>
        <a:buChar char="o"/>
        <a:defRPr sz="2000" b="0" i="0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45720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Courier New" panose="02070309020205020404" pitchFamily="49" charset="0"/>
        <a:buChar char="o"/>
        <a:defRPr sz="1800" b="0" i="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45720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Courier New" panose="02070309020205020404" pitchFamily="49" charset="0"/>
        <a:buChar char="o"/>
        <a:defRPr sz="1600" b="0" i="0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45720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Courier New" panose="02070309020205020404" pitchFamily="49" charset="0"/>
        <a:buChar char="o"/>
        <a:defRPr sz="1400" b="0" i="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pos="240">
          <p15:clr>
            <a:srgbClr val="547EBF"/>
          </p15:clr>
        </p15:guide>
        <p15:guide id="4" orient="horz" pos="240">
          <p15:clr>
            <a:srgbClr val="547EBF"/>
          </p15:clr>
        </p15:guide>
        <p15:guide id="5" pos="7440">
          <p15:clr>
            <a:srgbClr val="547EBF"/>
          </p15:clr>
        </p15:guide>
        <p15:guide id="6" orient="horz" pos="4080">
          <p15:clr>
            <a:srgbClr val="547EBF"/>
          </p15:clr>
        </p15:guide>
        <p15:guide id="7" pos="3960">
          <p15:clr>
            <a:srgbClr val="547EBF"/>
          </p15:clr>
        </p15:guide>
        <p15:guide id="8" pos="3720">
          <p15:clr>
            <a:srgbClr val="547EBF"/>
          </p15:clr>
        </p15:guide>
        <p15:guide id="9" pos="2112">
          <p15:clr>
            <a:srgbClr val="547EBF"/>
          </p15:clr>
        </p15:guide>
        <p15:guide id="10" pos="1848">
          <p15:clr>
            <a:srgbClr val="547EBF"/>
          </p15:clr>
        </p15:guide>
        <p15:guide id="11" pos="5568">
          <p15:clr>
            <a:srgbClr val="547EBF"/>
          </p15:clr>
        </p15:guide>
        <p15:guide id="12" pos="5832">
          <p15:clr>
            <a:srgbClr val="547EBF"/>
          </p15:clr>
        </p15:guide>
        <p15:guide id="13" pos="4968">
          <p15:clr>
            <a:srgbClr val="9FCC3B"/>
          </p15:clr>
        </p15:guide>
        <p15:guide id="14" pos="5208">
          <p15:clr>
            <a:srgbClr val="9FCC3B"/>
          </p15:clr>
        </p15:guide>
        <p15:guide id="15" pos="2712">
          <p15:clr>
            <a:srgbClr val="9FCC3B"/>
          </p15:clr>
        </p15:guide>
        <p15:guide id="16" pos="2472">
          <p15:clr>
            <a:srgbClr val="9FCC3B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3.bin"/><Relationship Id="rId2" Type="http://schemas.openxmlformats.org/officeDocument/2006/relationships/video" Target="NULL" TargetMode="Externa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png"/><Relationship Id="rId5" Type="http://schemas.openxmlformats.org/officeDocument/2006/relationships/chart" Target="../charts/chart1.xml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image" Target="../media/image50.jpeg"/><Relationship Id="rId7" Type="http://schemas.openxmlformats.org/officeDocument/2006/relationships/hyperlink" Target="https://www.facebook.com/share/p/1Dcwy8AbBt/?mibextid=wwXIfr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facebook.com/share/p/1Gn14WSNnG/?mibextid=wwXIfr" TargetMode="External"/><Relationship Id="rId5" Type="http://schemas.openxmlformats.org/officeDocument/2006/relationships/image" Target="../media/image52.png"/><Relationship Id="rId10" Type="http://schemas.openxmlformats.org/officeDocument/2006/relationships/image" Target="../media/image55.jpeg"/><Relationship Id="rId4" Type="http://schemas.openxmlformats.org/officeDocument/2006/relationships/image" Target="../media/image51.jpeg"/><Relationship Id="rId9" Type="http://schemas.openxmlformats.org/officeDocument/2006/relationships/image" Target="../media/image54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7.jpe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.jpeg"/><Relationship Id="rId11" Type="http://schemas.openxmlformats.org/officeDocument/2006/relationships/image" Target="../media/image14.jpeg"/><Relationship Id="rId5" Type="http://schemas.openxmlformats.org/officeDocument/2006/relationships/image" Target="../media/image8.jpeg"/><Relationship Id="rId10" Type="http://schemas.openxmlformats.org/officeDocument/2006/relationships/image" Target="../media/image13.jpeg"/><Relationship Id="rId4" Type="http://schemas.openxmlformats.org/officeDocument/2006/relationships/hyperlink" Target="https://www.google.com/url?sa=i&amp;url=https://hy.wikipedia.org/wiki/%D5%84%D5%B8%D5%BD%D5%AF%D5%BE%D5%A1%D5%B5%D5%AB_%D5%BA%D5%A5%D5%BF%D5%A1%D5%AF%D5%A1%D5%B6_%D5%B0%D5%A1%D5%B4%D5%A1%D5%AC%D5%BD%D5%A1%D6%80%D5%A1%D5%B6&amp;psig=AOvVaw3lIEHiXgpTUPPqsZXKOW16&amp;ust=1701443855680000&amp;source=images&amp;cd=vfe&amp;opi=89978449&amp;ved=0CBMQjhxqFwoTCIC5-rWC7IIDFQAAAAAdAAAAABAD" TargetMode="External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tif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Placeholder 7" descr="White DNA structure">
            <a:extLst>
              <a:ext uri="{FF2B5EF4-FFF2-40B4-BE49-F238E27FC236}">
                <a16:creationId xmlns="" xmlns:a16="http://schemas.microsoft.com/office/drawing/2014/main" id="{DC23EB2B-2285-3C42-31D8-4D87E34CF22C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>
          <a:blip r:embed="rId3"/>
          <a:srcRect l="5" r="5"/>
          <a:stretch/>
        </p:blipFill>
        <p:spPr>
          <a:xfrm>
            <a:off x="1524000" y="1481328"/>
            <a:ext cx="9144000" cy="3895344"/>
          </a:xfrm>
        </p:spPr>
      </p:pic>
      <p:sp>
        <p:nvSpPr>
          <p:cNvPr id="5" name="Прямоугольник 8"/>
          <p:cNvSpPr/>
          <p:nvPr/>
        </p:nvSpPr>
        <p:spPr>
          <a:xfrm>
            <a:off x="2206599" y="193102"/>
            <a:ext cx="77338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ԿԻՆ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ՂԵԿԱՎԱՐՆԵՐԻ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ԱՌԱՋԽԱՂԱՑՄԱՆՆ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ՈՒՂՂՎԱԾ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ԳԻՏԱԿԱՆ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ԹԵՄԱ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082212" y="-43543"/>
            <a:ext cx="2109788" cy="177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 descr="ՀՀ Գիտության կոմիտե ได้เพิ่มรูปภาพใหม่ - ՀՀ Գիտության կոմիտե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61143" cy="1125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Прямоугольник 6"/>
          <p:cNvSpPr/>
          <p:nvPr/>
        </p:nvSpPr>
        <p:spPr>
          <a:xfrm>
            <a:off x="10082212" y="1008710"/>
            <a:ext cx="16369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ՀՀ ԳԱԱ ՕԴՔԳՏԿ</a:t>
            </a:r>
            <a:endParaRPr lang="ru-RU" dirty="0"/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626577" y="1562005"/>
            <a:ext cx="32704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Թեմայի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ծածկագիր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՝ 24WS-1D038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27943" y="2538018"/>
            <a:ext cx="773611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Ազոլո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ֆարմակաֆոր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օղակներ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պարունակող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նոր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հետերոցիկլիկ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միացություններ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սինթեզը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փոխարկումները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ֆիզիկաքիմիական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և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կենսաբանական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հատկությունները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994576" y="2168686"/>
            <a:ext cx="22028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Թեմայի</a:t>
            </a:r>
            <a:r>
              <a:rPr lang="en-US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վերնագիր</a:t>
            </a: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73793" y="3554361"/>
            <a:ext cx="3809401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058085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2192000" cy="6626711"/>
          </a:xfrm>
          <a:custGeom>
            <a:avLst/>
            <a:gdLst/>
            <a:ahLst/>
            <a:cxnLst/>
            <a:rect l="l" t="t" r="r" b="b"/>
            <a:pathLst>
              <a:path w="18288000" h="9940066">
                <a:moveTo>
                  <a:pt x="0" y="0"/>
                </a:moveTo>
                <a:lnTo>
                  <a:pt x="18288000" y="0"/>
                </a:lnTo>
                <a:lnTo>
                  <a:pt x="18288000" y="9940066"/>
                </a:lnTo>
                <a:lnTo>
                  <a:pt x="0" y="994006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t="-20" b="-20"/>
            </a:stretch>
          </a:blipFill>
        </p:spPr>
      </p:sp>
      <p:sp>
        <p:nvSpPr>
          <p:cNvPr id="4" name="Прямоугольник 3"/>
          <p:cNvSpPr/>
          <p:nvPr/>
        </p:nvSpPr>
        <p:spPr>
          <a:xfrm>
            <a:off x="11638003" y="1"/>
            <a:ext cx="5277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10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190591" y="813418"/>
            <a:ext cx="9906027" cy="2836177"/>
          </a:xfrm>
          <a:custGeom>
            <a:avLst/>
            <a:gdLst/>
            <a:ahLst/>
            <a:cxnLst/>
            <a:rect l="l" t="t" r="r" b="b"/>
            <a:pathLst>
              <a:path w="14148379" h="3936499">
                <a:moveTo>
                  <a:pt x="0" y="0"/>
                </a:moveTo>
                <a:lnTo>
                  <a:pt x="14148379" y="0"/>
                </a:lnTo>
                <a:lnTo>
                  <a:pt x="14148379" y="3936498"/>
                </a:lnTo>
                <a:lnTo>
                  <a:pt x="0" y="3936498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l="-896" t="-32834" r="-896" b="-7563"/>
            </a:stretch>
          </a:blipFill>
        </p:spPr>
      </p:sp>
      <p:sp>
        <p:nvSpPr>
          <p:cNvPr id="5" name="Прямоугольник 4"/>
          <p:cNvSpPr/>
          <p:nvPr/>
        </p:nvSpPr>
        <p:spPr>
          <a:xfrm>
            <a:off x="2476475" y="190478"/>
            <a:ext cx="7810555" cy="954101"/>
          </a:xfrm>
          <a:prstGeom prst="rect">
            <a:avLst/>
          </a:prstGeom>
        </p:spPr>
        <p:txBody>
          <a:bodyPr wrap="square" lIns="60954" tIns="30477" rIns="60954" bIns="30477">
            <a:spAutoFit/>
          </a:bodyPr>
          <a:lstStyle/>
          <a:p>
            <a:pPr algn="ctr"/>
            <a:r>
              <a:rPr lang="en-US" sz="19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Sylfaen" pitchFamily="18" charset="0"/>
              </a:rPr>
              <a:t>Նախագծ</a:t>
            </a:r>
            <a:r>
              <a:rPr lang="ru-RU" sz="19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Sylfaen" pitchFamily="18" charset="0"/>
              </a:rPr>
              <a:t>ված միացությունների</a:t>
            </a:r>
            <a:r>
              <a:rPr lang="ru-RU" sz="19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Sylfaen" pitchFamily="18" charset="0"/>
              </a:rPr>
              <a:t> </a:t>
            </a:r>
            <a:r>
              <a:rPr lang="en-US" sz="19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Sylfaen" pitchFamily="18" charset="0"/>
              </a:rPr>
              <a:t>ՖԱՐՄԱԿՈԿԻՆԵՏԻԿ</a:t>
            </a:r>
            <a:r>
              <a:rPr lang="ru-RU" sz="19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Sylfaen" pitchFamily="18" charset="0"/>
              </a:rPr>
              <a:t> </a:t>
            </a:r>
            <a:r>
              <a:rPr lang="ru-RU" sz="19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Sylfaen" pitchFamily="18" charset="0"/>
              </a:rPr>
              <a:t>պարամետ</a:t>
            </a:r>
            <a:r>
              <a:rPr lang="ru-RU" sz="2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Sylfaen" pitchFamily="18" charset="0"/>
              </a:rPr>
              <a:t>րերի վիճակագրական բնութագրում</a:t>
            </a:r>
            <a:endParaRPr lang="ru-RU" sz="2000" b="1" cap="all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Sylfaen" pitchFamily="18" charset="0"/>
            </a:endParaRPr>
          </a:p>
          <a:p>
            <a:pPr algn="ctr"/>
            <a:endParaRPr lang="ru-RU" sz="19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Sylfaen" pitchFamily="18" charset="0"/>
            </a:endParaRPr>
          </a:p>
        </p:txBody>
      </p:sp>
      <p:sp>
        <p:nvSpPr>
          <p:cNvPr id="7" name="Freeform 2"/>
          <p:cNvSpPr/>
          <p:nvPr/>
        </p:nvSpPr>
        <p:spPr>
          <a:xfrm>
            <a:off x="380960" y="3571876"/>
            <a:ext cx="5381663" cy="3238523"/>
          </a:xfrm>
          <a:custGeom>
            <a:avLst/>
            <a:gdLst/>
            <a:ahLst/>
            <a:cxnLst/>
            <a:rect l="l" t="t" r="r" b="b"/>
            <a:pathLst>
              <a:path w="17259300" h="10851785">
                <a:moveTo>
                  <a:pt x="0" y="0"/>
                </a:moveTo>
                <a:lnTo>
                  <a:pt x="17259300" y="0"/>
                </a:lnTo>
                <a:lnTo>
                  <a:pt x="17259300" y="10851785"/>
                </a:lnTo>
                <a:lnTo>
                  <a:pt x="0" y="10851785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24810" y="4042121"/>
            <a:ext cx="2549088" cy="28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Прямоугольник 8"/>
          <p:cNvSpPr/>
          <p:nvPr/>
        </p:nvSpPr>
        <p:spPr>
          <a:xfrm>
            <a:off x="5212080" y="3486116"/>
            <a:ext cx="66056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all" spc="0" normalizeH="0" baseline="0" noProof="0" dirty="0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Sylfaen" pitchFamily="18" charset="0"/>
              </a:rPr>
              <a:t>ՆԱԽԱԳԾՎԱԾ ՄԻԱՑՈՒԹՅՈՒՆՆԵՐԻ </a:t>
            </a:r>
            <a:r>
              <a:rPr kumimoji="0" lang="hy-AM" b="1" i="0" u="none" strike="noStrike" kern="0" cap="all" spc="0" normalizeH="0" baseline="0" noProof="0" dirty="0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Sylfaen" pitchFamily="18" charset="0"/>
              </a:rPr>
              <a:t> ԹՈՒՆԱԲԱՆԱԿԱՆ ԿԱՆԽԱՏԵՍՈՒՄՆԵՐ </a:t>
            </a:r>
            <a:endParaRPr kumimoji="0" lang="ru-RU" b="1" i="0" u="none" strike="noStrike" kern="0" cap="all" spc="0" normalizeH="0" baseline="0" noProof="0" dirty="0">
              <a:ln w="9000" cmpd="sng">
                <a:solidFill>
                  <a:srgbClr val="8064A2">
                    <a:shade val="50000"/>
                    <a:satMod val="120000"/>
                  </a:srgbClr>
                </a:solidFill>
                <a:prstDash val="solid"/>
              </a:ln>
              <a:gradFill>
                <a:gsLst>
                  <a:gs pos="0">
                    <a:srgbClr val="8064A2">
                      <a:shade val="20000"/>
                      <a:satMod val="245000"/>
                    </a:srgbClr>
                  </a:gs>
                  <a:gs pos="43000">
                    <a:srgbClr val="8064A2">
                      <a:satMod val="255000"/>
                    </a:srgbClr>
                  </a:gs>
                  <a:gs pos="48000">
                    <a:srgbClr val="8064A2">
                      <a:shade val="85000"/>
                      <a:satMod val="255000"/>
                    </a:srgbClr>
                  </a:gs>
                  <a:gs pos="100000">
                    <a:srgbClr val="8064A2">
                      <a:shade val="20000"/>
                      <a:satMod val="245000"/>
                    </a:srgb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uLnTx/>
              <a:uFillTx/>
              <a:latin typeface="Sylfae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1638003" y="1"/>
            <a:ext cx="5048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11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663252" y="0"/>
            <a:ext cx="13518504" cy="7553464"/>
          </a:xfrm>
          <a:custGeom>
            <a:avLst/>
            <a:gdLst/>
            <a:ahLst/>
            <a:cxnLst/>
            <a:rect l="l" t="t" r="r" b="b"/>
            <a:pathLst>
              <a:path w="20277756" h="11330196">
                <a:moveTo>
                  <a:pt x="0" y="0"/>
                </a:moveTo>
                <a:lnTo>
                  <a:pt x="20277756" y="0"/>
                </a:lnTo>
                <a:lnTo>
                  <a:pt x="20277756" y="11330196"/>
                </a:lnTo>
                <a:lnTo>
                  <a:pt x="0" y="1133019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l="-112" r="-112"/>
            </a:stretch>
          </a:blipFill>
        </p:spPr>
      </p:sp>
      <p:sp>
        <p:nvSpPr>
          <p:cNvPr id="4" name="Прямоугольник 3"/>
          <p:cNvSpPr/>
          <p:nvPr/>
        </p:nvSpPr>
        <p:spPr>
          <a:xfrm>
            <a:off x="11638003" y="1"/>
            <a:ext cx="5277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12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DF2D63-3FF5-D547-96B9-BE9CCD1ABA5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3912" y="152791"/>
            <a:ext cx="46442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Համագործակցություն և հանրայնացում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97947" y="893900"/>
            <a:ext cx="1038062" cy="118164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2061030"/>
            <a:ext cx="34979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600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Երևանի Մ. Հերացու անվան պետական բժշկական համալսարան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2867128" y="422970"/>
            <a:ext cx="8722617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i="1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 </a:t>
            </a:r>
            <a:r>
              <a:rPr lang="pt-BR" i="1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vo </a:t>
            </a:r>
            <a:r>
              <a:rPr lang="pt-BR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փորձնակորեն գնահատվել են </a:t>
            </a:r>
            <a:r>
              <a:rPr lang="pt-BR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հականոցիցեպտիվ (ցավազրկող) ազդեցությունը</a:t>
            </a:r>
            <a:endParaRPr lang="en-US" dirty="0"/>
          </a:p>
        </p:txBody>
      </p:sp>
      <p:graphicFrame>
        <p:nvGraphicFramePr>
          <p:cNvPr id="10" name="Диаграмма 14"/>
          <p:cNvGraphicFramePr/>
          <p:nvPr>
            <p:extLst>
              <p:ext uri="{D42A27DB-BD31-4B8C-83A1-F6EECF244321}">
                <p14:modId xmlns:p14="http://schemas.microsoft.com/office/powerpoint/2010/main" xmlns="" val="1932401923"/>
              </p:ext>
            </p:extLst>
          </p:nvPr>
        </p:nvGraphicFramePr>
        <p:xfrm>
          <a:off x="400781" y="2871824"/>
          <a:ext cx="5002032" cy="25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5554700"/>
            <a:ext cx="6381149" cy="8826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000" b="1" i="1" dirty="0">
                <a:latin typeface="GHEA Grapalat"/>
                <a:ea typeface="Calibri" panose="020F0502020204030204" pitchFamily="34" charset="0"/>
                <a:cs typeface="Cambria Math" panose="020405030504060302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Հետազոտվող</a:t>
            </a:r>
            <a:r>
              <a:rPr lang="en-US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միացությունների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լատենտ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ժամանակամիջոցների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փոփոխությունը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ժամանակի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ընթացքում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միացությունների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մգ/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կգ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դեղաչափով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ներարկումից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հետո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Прямоугольник 96"/>
          <p:cNvSpPr/>
          <p:nvPr/>
        </p:nvSpPr>
        <p:spPr>
          <a:xfrm>
            <a:off x="11638003" y="1"/>
            <a:ext cx="5277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13</a:t>
            </a:r>
            <a:endParaRPr lang="ru-RU" sz="2400" dirty="0"/>
          </a:p>
        </p:txBody>
      </p:sp>
      <p:pic>
        <p:nvPicPr>
          <p:cNvPr id="16" name="IMG_1259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xmlns="" r:embed="">
                  <p14:trim st="3871" end="390.6666"/>
                </p14:media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3628308" y="893958"/>
            <a:ext cx="3223725" cy="1800000"/>
          </a:xfrm>
        </p:spPr>
      </p:pic>
      <p:sp>
        <p:nvSpPr>
          <p:cNvPr id="18" name="Прямоугольник 17"/>
          <p:cNvSpPr/>
          <p:nvPr/>
        </p:nvSpPr>
        <p:spPr>
          <a:xfrm>
            <a:off x="6076335" y="3068099"/>
            <a:ext cx="237575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GHEA Grapalat" panose="02000506050000020003" pitchFamily="50" charset="0"/>
              </a:rPr>
              <a:t>DWS-12, 20</a:t>
            </a:r>
            <a:r>
              <a:rPr lang="hy-AM" sz="1600" dirty="0" smtClean="0">
                <a:latin typeface="GHEA Grapalat" panose="02000506050000020003" pitchFamily="50" charset="0"/>
              </a:rPr>
              <a:t>մգ/կգ </a:t>
            </a: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91876426"/>
              </p:ext>
            </p:extLst>
          </p:nvPr>
        </p:nvGraphicFramePr>
        <p:xfrm>
          <a:off x="6128002" y="3504426"/>
          <a:ext cx="1866900" cy="1771650"/>
        </p:xfrm>
        <a:graphic>
          <a:graphicData uri="http://schemas.openxmlformats.org/presentationml/2006/ole">
            <p:oleObj spid="_x0000_s28674" r:id="rId7" imgW="1867705" imgH="1766206" progId="ChemDraw.Document.6.0">
              <p:embed/>
            </p:oleObj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8851870" y="3079721"/>
            <a:ext cx="18607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y-AM" sz="1600" dirty="0" smtClean="0">
                <a:effectLst/>
                <a:latin typeface="GHEA Grapalat" panose="02000506050000020003" pitchFamily="50" charset="0"/>
                <a:ea typeface="Calibri" panose="020F0502020204030204" pitchFamily="34" charset="0"/>
                <a:cs typeface="Cambria Math" panose="02040503050406030204" pitchFamily="18" charset="0"/>
              </a:rPr>
              <a:t>DWS-30, 20մգ/կգ</a:t>
            </a:r>
            <a:endParaRPr lang="hy-AM" sz="1600" dirty="0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56027809"/>
              </p:ext>
            </p:extLst>
          </p:nvPr>
        </p:nvGraphicFramePr>
        <p:xfrm>
          <a:off x="8586525" y="3511537"/>
          <a:ext cx="1866900" cy="1771650"/>
        </p:xfrm>
        <a:graphic>
          <a:graphicData uri="http://schemas.openxmlformats.org/presentationml/2006/ole">
            <p:oleObj spid="_x0000_s28675" r:id="rId8" imgW="1867705" imgH="1766206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8332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24116" y="189875"/>
            <a:ext cx="9375058" cy="1417973"/>
          </a:xfrm>
        </p:spPr>
        <p:txBody>
          <a:bodyPr>
            <a:noAutofit/>
          </a:bodyPr>
          <a:lstStyle/>
          <a:p>
            <a:pPr algn="ctr"/>
            <a:r>
              <a:rPr lang="hy-AM" sz="2000" b="1" dirty="0" smtClean="0">
                <a:cs typeface="Times New Roman" pitchFamily="18" charset="0"/>
              </a:rPr>
              <a:t>Հետազոտվող միացությունների առաջացրած փոխազդեցությունները թիրախ մոլեկուլի հետ դոկինգային վերլուծությամբ</a:t>
            </a:r>
            <a:endParaRPr lang="hy-AM" sz="2000" b="1" dirty="0">
              <a:cs typeface="Times New Roman" pitchFamily="18" charset="0"/>
            </a:endParaRPr>
          </a:p>
        </p:txBody>
      </p:sp>
      <p:graphicFrame>
        <p:nvGraphicFramePr>
          <p:cNvPr id="11" name="Диаграмма 10"/>
          <p:cNvGraphicFramePr/>
          <p:nvPr>
            <p:extLst>
              <p:ext uri="{D42A27DB-BD31-4B8C-83A1-F6EECF244321}">
                <p14:modId xmlns:p14="http://schemas.microsoft.com/office/powerpoint/2010/main" xmlns="" val="2120243496"/>
              </p:ext>
            </p:extLst>
          </p:nvPr>
        </p:nvGraphicFramePr>
        <p:xfrm>
          <a:off x="1960374" y="1245363"/>
          <a:ext cx="8101263" cy="50457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B9281-7027-4CB5-82E3-07395F080696}" type="slidenum">
              <a:rPr lang="hy-AM" smtClean="0"/>
              <a:pPr/>
              <a:t>14</a:t>
            </a:fld>
            <a:endParaRPr lang="hy-AM"/>
          </a:p>
        </p:txBody>
      </p:sp>
      <p:sp>
        <p:nvSpPr>
          <p:cNvPr id="5" name="Прямоугольник 4"/>
          <p:cNvSpPr/>
          <p:nvPr/>
        </p:nvSpPr>
        <p:spPr>
          <a:xfrm>
            <a:off x="11638003" y="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14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xmlns="" val="2467670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DF2D63-3FF5-D547-96B9-BE9CCD1ABA58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77824" y="14078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Прямоугольник 96"/>
          <p:cNvSpPr/>
          <p:nvPr/>
        </p:nvSpPr>
        <p:spPr>
          <a:xfrm>
            <a:off x="11638003" y="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15</a:t>
            </a:r>
            <a:endParaRPr lang="ru-RU" sz="24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2182761" y="330551"/>
            <a:ext cx="57076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y-AM" b="1" dirty="0" smtClean="0">
                <a:cs typeface="Times New Roman" pitchFamily="18" charset="0"/>
              </a:rPr>
              <a:t>Զոլպիդեմի կապումը ընկալիչի համապատասխան հատվածում</a:t>
            </a:r>
            <a:endParaRPr lang="hy-AM" b="1" dirty="0">
              <a:cs typeface="Times New Roman" pitchFamily="18" charset="0"/>
            </a:endParaRPr>
          </a:p>
        </p:txBody>
      </p:sp>
      <p:pic>
        <p:nvPicPr>
          <p:cNvPr id="20" name="Рисунок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3508" y="1529547"/>
            <a:ext cx="9276117" cy="4580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59085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DF2D63-3FF5-D547-96B9-BE9CCD1ABA58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77824" y="14078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Рисунок 6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1979" t="1623" r="32812" b="25278"/>
          <a:stretch/>
        </p:blipFill>
        <p:spPr bwMode="auto">
          <a:xfrm>
            <a:off x="493484" y="934263"/>
            <a:ext cx="5228890" cy="4050691"/>
          </a:xfrm>
          <a:prstGeom prst="rect">
            <a:avLst/>
          </a:prstGeom>
          <a:ln/>
          <a:extLst>
            <a:ext uri="{53640926-AAD7-44D8-BBD7-CCE9431645EC}">
              <a14:shadowObscured xmlns:a14="http://schemas.microsoft.com/office/drawing/2010/main" xmlns=""/>
            </a:ext>
          </a:ex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pic>
        <p:nvPicPr>
          <p:cNvPr id="13" name="Рисунок 8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5127" t="-720" r="39491" b="13502"/>
          <a:stretch/>
        </p:blipFill>
        <p:spPr bwMode="auto">
          <a:xfrm>
            <a:off x="6246236" y="950375"/>
            <a:ext cx="4918292" cy="4019831"/>
          </a:xfrm>
          <a:prstGeom prst="rect">
            <a:avLst/>
          </a:prstGeom>
          <a:ln/>
          <a:extLst>
            <a:ext uri="{53640926-AAD7-44D8-BBD7-CCE9431645EC}">
              <a14:shadowObscured xmlns:a14="http://schemas.microsoft.com/office/drawing/2010/main" xmlns=""/>
            </a:ext>
          </a:ex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pic>
        <p:nvPicPr>
          <p:cNvPr id="14" name="Рисунок 1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78589" r="35696"/>
          <a:stretch/>
        </p:blipFill>
        <p:spPr bwMode="auto">
          <a:xfrm>
            <a:off x="3881711" y="5271218"/>
            <a:ext cx="4244650" cy="13508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19" name="Прямоугольник 96"/>
          <p:cNvSpPr/>
          <p:nvPr/>
        </p:nvSpPr>
        <p:spPr>
          <a:xfrm>
            <a:off x="11638003" y="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16</a:t>
            </a:r>
            <a:endParaRPr lang="ru-RU" sz="24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1253665" y="183070"/>
            <a:ext cx="77576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y-AM" b="1" dirty="0" smtClean="0">
                <a:cs typeface="Times New Roman" pitchFamily="18" charset="0"/>
              </a:rPr>
              <a:t>Պիրազոլոտեղակալված թիոալկիլ պիրանո[3,4-</a:t>
            </a:r>
            <a:r>
              <a:rPr lang="en-US" b="1" dirty="0" smtClean="0">
                <a:cs typeface="Times New Roman" pitchFamily="18" charset="0"/>
              </a:rPr>
              <a:t>c]</a:t>
            </a:r>
            <a:r>
              <a:rPr lang="hy-AM" b="1" dirty="0" smtClean="0">
                <a:cs typeface="Times New Roman" pitchFamily="18" charset="0"/>
              </a:rPr>
              <a:t>պիրիդինների կապումը ընկալիչի համապատասխան հատվածում</a:t>
            </a:r>
            <a:endParaRPr lang="hy-AM" b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9085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DF2D63-3FF5-D547-96B9-BE9CCD1ABA58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77824" y="14078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" name="Рисунок 1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78589" r="35696"/>
          <a:stretch/>
        </p:blipFill>
        <p:spPr bwMode="auto">
          <a:xfrm>
            <a:off x="4722370" y="5610431"/>
            <a:ext cx="3109023" cy="95260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pic>
        <p:nvPicPr>
          <p:cNvPr id="16" name="Рисунок 10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6065" t="1156" r="28665" b="19037"/>
          <a:stretch/>
        </p:blipFill>
        <p:spPr bwMode="auto">
          <a:xfrm>
            <a:off x="446457" y="1466843"/>
            <a:ext cx="5143182" cy="3400123"/>
          </a:xfrm>
          <a:prstGeom prst="rect">
            <a:avLst/>
          </a:prstGeom>
          <a:ln/>
          <a:extLst>
            <a:ext uri="{53640926-AAD7-44D8-BBD7-CCE9431645EC}">
              <a14:shadowObscured xmlns:a14="http://schemas.microsoft.com/office/drawing/2010/main" xmlns=""/>
            </a:ext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</p:pic>
      <p:pic>
        <p:nvPicPr>
          <p:cNvPr id="17" name="Рисунок 11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5668" t="5993" r="21614" b="13494"/>
          <a:stretch/>
        </p:blipFill>
        <p:spPr bwMode="auto">
          <a:xfrm>
            <a:off x="6699772" y="1540310"/>
            <a:ext cx="4966201" cy="3769109"/>
          </a:xfrm>
          <a:prstGeom prst="rect">
            <a:avLst/>
          </a:prstGeom>
          <a:ln/>
          <a:extLst>
            <a:ext uri="{53640926-AAD7-44D8-BBD7-CCE9431645EC}">
              <a14:shadowObscured xmlns:a14="http://schemas.microsoft.com/office/drawing/2010/main" xmlns=""/>
            </a:ext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</p:pic>
      <p:sp>
        <p:nvSpPr>
          <p:cNvPr id="19" name="Прямоугольник 96"/>
          <p:cNvSpPr/>
          <p:nvPr/>
        </p:nvSpPr>
        <p:spPr>
          <a:xfrm>
            <a:off x="11638003" y="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17</a:t>
            </a:r>
            <a:endParaRPr lang="ru-RU" sz="24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766915" y="0"/>
            <a:ext cx="80231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y-AM" b="1" dirty="0" smtClean="0">
                <a:cs typeface="Times New Roman" pitchFamily="18" charset="0"/>
              </a:rPr>
              <a:t>Պիրազոլոտեղակալված </a:t>
            </a:r>
            <a:r>
              <a:rPr lang="en-US" b="1" dirty="0" smtClean="0">
                <a:cs typeface="Times New Roman" pitchFamily="18" charset="0"/>
              </a:rPr>
              <a:t>օ</a:t>
            </a:r>
            <a:r>
              <a:rPr lang="hy-AM" b="1" dirty="0" smtClean="0">
                <a:cs typeface="Times New Roman" pitchFamily="18" charset="0"/>
              </a:rPr>
              <a:t>քսիալկիլ պիրանո[3,4-</a:t>
            </a:r>
            <a:r>
              <a:rPr lang="en-US" b="1" dirty="0" smtClean="0">
                <a:cs typeface="Times New Roman" pitchFamily="18" charset="0"/>
              </a:rPr>
              <a:t>c]</a:t>
            </a:r>
            <a:r>
              <a:rPr lang="hy-AM" b="1" dirty="0" smtClean="0">
                <a:cs typeface="Times New Roman" pitchFamily="18" charset="0"/>
              </a:rPr>
              <a:t>պիրիդինների կապումը ընկալիչի համապատասխան հատվածում</a:t>
            </a:r>
            <a:endParaRPr lang="hy-AM" b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9085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DF2D63-3FF5-D547-96B9-BE9CCD1ABA5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3912" y="152791"/>
            <a:ext cx="1789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Հանրայնացում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9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67019" y="598940"/>
            <a:ext cx="1038062" cy="118164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377084" y="586188"/>
            <a:ext cx="28021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600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Եվրասիա Միջազգային </a:t>
            </a:r>
            <a:r>
              <a:rPr lang="pt-BR" sz="1600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համալսարան</a:t>
            </a:r>
            <a:endParaRPr lang="en-US" sz="1600" dirty="0"/>
          </a:p>
        </p:txBody>
      </p:sp>
      <p:sp>
        <p:nvSpPr>
          <p:cNvPr id="12" name="Rectangle 11"/>
          <p:cNvSpPr/>
          <p:nvPr/>
        </p:nvSpPr>
        <p:spPr>
          <a:xfrm>
            <a:off x="1747987" y="0"/>
            <a:ext cx="81776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 smtClean="0">
                <a:solidFill>
                  <a:srgbClr val="050505"/>
                </a:solidFill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Մագիստրոսական</a:t>
            </a:r>
            <a:r>
              <a:rPr lang="en-US" dirty="0" smtClean="0">
                <a:solidFill>
                  <a:srgbClr val="050505"/>
                </a:solidFill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50505"/>
                </a:solidFill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թեզեր</a:t>
            </a:r>
            <a:endParaRPr lang="en-US" dirty="0"/>
          </a:p>
        </p:txBody>
      </p:sp>
      <p:pic>
        <p:nvPicPr>
          <p:cNvPr id="14" name="Picture 4" descr="Haybusak University of Yerevan - Wikipedi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88815" y="303237"/>
            <a:ext cx="1509747" cy="150974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146" name="Picture 2" descr="https://tse2.mm.bing.net/th/id/OIP.EXYfzBl_c-2SLEyAirTd-AHaGc?pid=Api&amp;P=0&amp;h=2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056668" y="350093"/>
            <a:ext cx="1221037" cy="1061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661" y="5176680"/>
            <a:ext cx="2740377" cy="1548000"/>
          </a:xfrm>
          <a:prstGeom prst="rect">
            <a:avLst/>
          </a:prstGeom>
        </p:spPr>
      </p:pic>
      <p:sp>
        <p:nvSpPr>
          <p:cNvPr id="23" name="Прямоугольник 96"/>
          <p:cNvSpPr/>
          <p:nvPr/>
        </p:nvSpPr>
        <p:spPr>
          <a:xfrm>
            <a:off x="11638003" y="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18</a:t>
            </a:r>
            <a:endParaRPr lang="ru-RU" sz="2400" dirty="0"/>
          </a:p>
        </p:txBody>
      </p:sp>
      <p:sp>
        <p:nvSpPr>
          <p:cNvPr id="16" name="Rectangle 7"/>
          <p:cNvSpPr/>
          <p:nvPr/>
        </p:nvSpPr>
        <p:spPr>
          <a:xfrm>
            <a:off x="4812892" y="546862"/>
            <a:ext cx="22958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600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Երևանի </a:t>
            </a:r>
            <a:r>
              <a:rPr lang="pt-BR" sz="1600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Հայբուսակ համալսարան</a:t>
            </a:r>
            <a:endParaRPr lang="en-US" sz="1600" dirty="0"/>
          </a:p>
        </p:txBody>
      </p:sp>
      <p:sp>
        <p:nvSpPr>
          <p:cNvPr id="18" name="Rectangle 7"/>
          <p:cNvSpPr/>
          <p:nvPr/>
        </p:nvSpPr>
        <p:spPr>
          <a:xfrm>
            <a:off x="1578079" y="694346"/>
            <a:ext cx="21237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600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Երևանի Մ. Հերացու անվան պետական բժշկական համալսարան</a:t>
            </a:r>
            <a:endParaRPr lang="en-US" sz="1600" dirty="0"/>
          </a:p>
        </p:txBody>
      </p:sp>
      <p:sp>
        <p:nvSpPr>
          <p:cNvPr id="20" name="Rectangle 14"/>
          <p:cNvSpPr/>
          <p:nvPr/>
        </p:nvSpPr>
        <p:spPr>
          <a:xfrm>
            <a:off x="0" y="3688426"/>
            <a:ext cx="529467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Թեման</a:t>
            </a:r>
            <a:r>
              <a:rPr lang="en-US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հանրայնացվել</a:t>
            </a:r>
            <a:r>
              <a:rPr lang="en-US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է </a:t>
            </a:r>
            <a:r>
              <a:rPr lang="en-US" dirty="0" err="1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տեղի</a:t>
            </a:r>
            <a:r>
              <a:rPr lang="pt-BR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ու</a:t>
            </a:r>
            <a:r>
              <a:rPr lang="en-US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BR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միջազգային </a:t>
            </a:r>
            <a:r>
              <a:rPr lang="en-US" dirty="0" err="1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ուսանողների</a:t>
            </a:r>
            <a:r>
              <a:rPr lang="en-US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շրջանակներում</a:t>
            </a:r>
            <a:r>
              <a:rPr lang="pt-BR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այդ թվում՝ հեռարձակմամբ լրատվական հեռուստատեսությամբ (https://youtu.be/KJ91igO_Zp0</a:t>
            </a:r>
            <a:endParaRPr lang="en-US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0" y="2683895"/>
            <a:ext cx="679487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err="1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Թեմայի</a:t>
            </a:r>
            <a:r>
              <a:rPr lang="en-US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խորհդրատու</a:t>
            </a:r>
            <a:r>
              <a:rPr lang="en-US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Ե. Վ. </a:t>
            </a:r>
            <a:r>
              <a:rPr lang="en-US" dirty="0" err="1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Բաբաևի</a:t>
            </a:r>
            <a:r>
              <a:rPr lang="en-US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զեկույցներ</a:t>
            </a:r>
            <a:r>
              <a:rPr lang="en-US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և </a:t>
            </a:r>
            <a:r>
              <a:rPr lang="en-US" dirty="0" err="1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սեմինարներ</a:t>
            </a:r>
            <a:r>
              <a:rPr lang="en-US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lvl="0"/>
            <a:r>
              <a:rPr lang="ru-RU" dirty="0" smtClean="0">
                <a:latin typeface="Times New Roman" pitchFamily="18" charset="0"/>
                <a:cs typeface="Times New Roman" pitchFamily="18" charset="0"/>
                <a:hlinkClick r:id="rId6"/>
              </a:rPr>
              <a:t>https://www.facebook.com/share/p/1Gn14WSNnG/?mibextid=wwXIf</a:t>
            </a:r>
            <a:r>
              <a:rPr lang="ru-RU" dirty="0" smtClean="0">
                <a:solidFill>
                  <a:srgbClr val="1155CC"/>
                </a:solidFill>
                <a:latin typeface="Times New Roman" pitchFamily="18" charset="0"/>
                <a:cs typeface="Times New Roman" pitchFamily="18" charset="0"/>
                <a:hlinkClick r:id="rId6"/>
              </a:rPr>
              <a:t>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fontAlgn="t"/>
            <a:r>
              <a:rPr lang="ru-RU" dirty="0" smtClean="0">
                <a:latin typeface="Times New Roman" pitchFamily="18" charset="0"/>
                <a:cs typeface="Times New Roman" pitchFamily="18" charset="0"/>
                <a:hlinkClick r:id="rId7"/>
              </a:rPr>
              <a:t>https://www.facebook.com/share/p/1Dcwy8AbBt/?mibextid=wwXIfr</a:t>
            </a:r>
            <a:endParaRPr lang="ru-RU" dirty="0"/>
          </a:p>
        </p:txBody>
      </p:sp>
      <p:pic>
        <p:nvPicPr>
          <p:cNvPr id="7171" name="Picture 3" descr="Возможно, это изображение 12 человек, люди учатся и стол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81189" y="4497668"/>
            <a:ext cx="3839999" cy="2160000"/>
          </a:xfrm>
          <a:prstGeom prst="rect">
            <a:avLst/>
          </a:prstGeom>
          <a:noFill/>
        </p:spPr>
      </p:pic>
      <p:pic>
        <p:nvPicPr>
          <p:cNvPr id="7173" name="Picture 5" descr="No photo description available.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978000" y="2934827"/>
            <a:ext cx="1993080" cy="3600000"/>
          </a:xfrm>
          <a:prstGeom prst="rect">
            <a:avLst/>
          </a:prstGeom>
          <a:noFill/>
        </p:spPr>
      </p:pic>
      <p:pic>
        <p:nvPicPr>
          <p:cNvPr id="24" name="Picture 16" descr="Нет описания.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050067" y="2481350"/>
            <a:ext cx="2399999" cy="1800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258332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93E39FA-84F2-3624-49D6-32B9E0363C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163824"/>
            <a:ext cx="10515600" cy="2322576"/>
          </a:xfrm>
          <a:noFill/>
        </p:spPr>
        <p:txBody>
          <a:bodyPr bIns="0" anchor="ctr" anchorCtr="0"/>
          <a:lstStyle/>
          <a:p>
            <a:r>
              <a:rPr lang="en-US" dirty="0" err="1" smtClean="0"/>
              <a:t>Շնորհակալություն</a:t>
            </a:r>
            <a:endParaRPr lang="en-US" dirty="0"/>
          </a:p>
        </p:txBody>
      </p:sp>
      <p:pic>
        <p:nvPicPr>
          <p:cNvPr id="7" name="Picture Placeholder 25" descr="Bacteria cultured in a petri dish for a laboratory or a scientific investigation">
            <a:extLst>
              <a:ext uri="{FF2B5EF4-FFF2-40B4-BE49-F238E27FC236}">
                <a16:creationId xmlns="" xmlns:a16="http://schemas.microsoft.com/office/drawing/2014/main" id="{F46DA087-2662-0725-53F9-CF835D1DC8F1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74" r="74"/>
          <a:stretch/>
        </p:blipFill>
        <p:spPr>
          <a:xfrm>
            <a:off x="4953000" y="548640"/>
            <a:ext cx="2286000" cy="2286000"/>
          </a:xfrm>
        </p:spPr>
      </p:pic>
      <p:sp>
        <p:nvSpPr>
          <p:cNvPr id="4" name="Прямоугольник 3"/>
          <p:cNvSpPr/>
          <p:nvPr/>
        </p:nvSpPr>
        <p:spPr>
          <a:xfrm>
            <a:off x="11638003" y="1"/>
            <a:ext cx="5277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19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xmlns="" val="487522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" name="Google Shape;328;p36"/>
          <p:cNvSpPr txBox="1">
            <a:spLocks noGrp="1"/>
          </p:cNvSpPr>
          <p:nvPr>
            <p:ph type="title" idx="8"/>
          </p:nvPr>
        </p:nvSpPr>
        <p:spPr>
          <a:xfrm>
            <a:off x="2964764" y="0"/>
            <a:ext cx="5736000" cy="8400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lvl="0"/>
            <a:r>
              <a:rPr lang="hy-AM" dirty="0" smtClean="0">
                <a:ln w="0"/>
                <a:solidFill>
                  <a:schemeClr val="tx2">
                    <a:lumMod val="1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ԽՈՒՄԲ</a:t>
            </a:r>
            <a:endParaRPr dirty="0"/>
          </a:p>
        </p:txBody>
      </p:sp>
      <p:sp>
        <p:nvSpPr>
          <p:cNvPr id="329" name="Google Shape;329;p36"/>
          <p:cNvSpPr/>
          <p:nvPr/>
        </p:nvSpPr>
        <p:spPr>
          <a:xfrm rot="10800000">
            <a:off x="8614665" y="624352"/>
            <a:ext cx="2634083" cy="1750800"/>
          </a:xfrm>
          <a:prstGeom prst="roundRect">
            <a:avLst>
              <a:gd name="adj" fmla="val 923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600">
              <a:solidFill>
                <a:srgbClr val="00000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30" name="Google Shape;330;p36"/>
          <p:cNvSpPr/>
          <p:nvPr/>
        </p:nvSpPr>
        <p:spPr>
          <a:xfrm rot="10800000">
            <a:off x="10344072" y="2762821"/>
            <a:ext cx="1256800" cy="12568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1" name="Google Shape;331;p36"/>
          <p:cNvSpPr/>
          <p:nvPr/>
        </p:nvSpPr>
        <p:spPr>
          <a:xfrm rot="10800000">
            <a:off x="10406020" y="2844227"/>
            <a:ext cx="1094000" cy="10940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2" name="Google Shape;332;p36"/>
          <p:cNvSpPr/>
          <p:nvPr/>
        </p:nvSpPr>
        <p:spPr>
          <a:xfrm rot="10800000">
            <a:off x="10727768" y="881055"/>
            <a:ext cx="1256800" cy="12568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3" name="Google Shape;333;p36"/>
          <p:cNvSpPr/>
          <p:nvPr/>
        </p:nvSpPr>
        <p:spPr>
          <a:xfrm>
            <a:off x="735819" y="2891520"/>
            <a:ext cx="2424105" cy="1750800"/>
          </a:xfrm>
          <a:prstGeom prst="roundRect">
            <a:avLst>
              <a:gd name="adj" fmla="val 923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4" name="Google Shape;334;p36"/>
          <p:cNvSpPr/>
          <p:nvPr/>
        </p:nvSpPr>
        <p:spPr>
          <a:xfrm>
            <a:off x="824307" y="707484"/>
            <a:ext cx="2462851" cy="1750800"/>
          </a:xfrm>
          <a:prstGeom prst="roundRect">
            <a:avLst>
              <a:gd name="adj" fmla="val 923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5" name="Google Shape;335;p36"/>
          <p:cNvSpPr/>
          <p:nvPr/>
        </p:nvSpPr>
        <p:spPr>
          <a:xfrm>
            <a:off x="0" y="526615"/>
            <a:ext cx="1256800" cy="12568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7" name="Google Shape;337;p36"/>
          <p:cNvSpPr txBox="1">
            <a:spLocks noGrp="1"/>
          </p:cNvSpPr>
          <p:nvPr>
            <p:ph type="subTitle" idx="5"/>
          </p:nvPr>
        </p:nvSpPr>
        <p:spPr>
          <a:xfrm flipH="1">
            <a:off x="566446" y="665124"/>
            <a:ext cx="3380507" cy="8536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marL="0" indent="0"/>
            <a:r>
              <a:rPr lang="e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Ք. </a:t>
            </a:r>
            <a:r>
              <a:rPr lang="hy-AM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Գ</a:t>
            </a:r>
            <a:r>
              <a:rPr lang="e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hy-AM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Թ</a:t>
            </a:r>
            <a:r>
              <a:rPr lang="e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" name="Google Shape;338;p36"/>
          <p:cNvSpPr txBox="1">
            <a:spLocks noGrp="1"/>
          </p:cNvSpPr>
          <p:nvPr>
            <p:ph type="ctrTitle" idx="2"/>
          </p:nvPr>
        </p:nvSpPr>
        <p:spPr>
          <a:xfrm flipH="1">
            <a:off x="8410673" y="1156796"/>
            <a:ext cx="2428000" cy="6124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Քրիստինե Բալյան</a:t>
            </a:r>
            <a:endParaRPr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9" name="Google Shape;339;p36"/>
          <p:cNvSpPr txBox="1">
            <a:spLocks noGrp="1"/>
          </p:cNvSpPr>
          <p:nvPr>
            <p:ph type="ctrTitle" idx="4"/>
          </p:nvPr>
        </p:nvSpPr>
        <p:spPr>
          <a:xfrm flipH="1">
            <a:off x="1036133" y="1170801"/>
            <a:ext cx="2617600" cy="6124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Շուշանիկ Դաշյան</a:t>
            </a:r>
            <a:endParaRPr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0" name="Google Shape;340;p36"/>
          <p:cNvSpPr txBox="1">
            <a:spLocks noGrp="1"/>
          </p:cNvSpPr>
          <p:nvPr>
            <p:ph type="ctrTitle" idx="6"/>
          </p:nvPr>
        </p:nvSpPr>
        <p:spPr>
          <a:xfrm flipH="1">
            <a:off x="1117099" y="3582452"/>
            <a:ext cx="2492400" cy="7704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Լեռնիկ Հունանյան</a:t>
            </a:r>
            <a:endParaRPr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1" name="Google Shape;341;p36"/>
          <p:cNvSpPr txBox="1">
            <a:spLocks noGrp="1"/>
          </p:cNvSpPr>
          <p:nvPr>
            <p:ph type="subTitle" idx="7"/>
          </p:nvPr>
        </p:nvSpPr>
        <p:spPr>
          <a:xfrm flipH="1">
            <a:off x="1041647" y="2939411"/>
            <a:ext cx="2157023" cy="8536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marL="0" indent="0"/>
            <a:r>
              <a:rPr lang="en" b="1" dirty="0" smtClean="0"/>
              <a:t>Կ. </a:t>
            </a:r>
            <a:r>
              <a:rPr lang="hy-AM" b="1" dirty="0" smtClean="0"/>
              <a:t>Գ</a:t>
            </a:r>
            <a:r>
              <a:rPr lang="en" b="1" dirty="0" smtClean="0"/>
              <a:t>. Թ.</a:t>
            </a:r>
            <a:endParaRPr b="1" dirty="0"/>
          </a:p>
        </p:txBody>
      </p:sp>
      <p:sp>
        <p:nvSpPr>
          <p:cNvPr id="342" name="Google Shape;342;p36"/>
          <p:cNvSpPr/>
          <p:nvPr/>
        </p:nvSpPr>
        <p:spPr>
          <a:xfrm>
            <a:off x="100852" y="1051359"/>
            <a:ext cx="1094000" cy="10940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3" name="Google Shape;343;p36"/>
          <p:cNvSpPr/>
          <p:nvPr/>
        </p:nvSpPr>
        <p:spPr>
          <a:xfrm>
            <a:off x="0" y="3128817"/>
            <a:ext cx="1256800" cy="12568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329;p36"/>
          <p:cNvSpPr/>
          <p:nvPr/>
        </p:nvSpPr>
        <p:spPr>
          <a:xfrm rot="10800000">
            <a:off x="8643403" y="2975005"/>
            <a:ext cx="2812777" cy="1750800"/>
          </a:xfrm>
          <a:prstGeom prst="roundRect">
            <a:avLst>
              <a:gd name="adj" fmla="val 923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332;p36"/>
          <p:cNvSpPr/>
          <p:nvPr/>
        </p:nvSpPr>
        <p:spPr>
          <a:xfrm rot="10800000">
            <a:off x="10935200" y="3231708"/>
            <a:ext cx="1256800" cy="12568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333;p36"/>
          <p:cNvSpPr/>
          <p:nvPr/>
        </p:nvSpPr>
        <p:spPr>
          <a:xfrm>
            <a:off x="1115929" y="4955248"/>
            <a:ext cx="2397947" cy="1750800"/>
          </a:xfrm>
          <a:prstGeom prst="roundRect">
            <a:avLst>
              <a:gd name="adj" fmla="val 923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600">
              <a:solidFill>
                <a:srgbClr val="00000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7" name="Google Shape;340;p36"/>
          <p:cNvSpPr txBox="1">
            <a:spLocks noGrp="1"/>
          </p:cNvSpPr>
          <p:nvPr>
            <p:ph type="ctrTitle" idx="6"/>
          </p:nvPr>
        </p:nvSpPr>
        <p:spPr>
          <a:xfrm flipH="1">
            <a:off x="8364911" y="3318543"/>
            <a:ext cx="2492400" cy="7704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Արմեն Այվազյան</a:t>
            </a:r>
            <a:endParaRPr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Google Shape;343;p36"/>
          <p:cNvSpPr/>
          <p:nvPr/>
        </p:nvSpPr>
        <p:spPr>
          <a:xfrm>
            <a:off x="26158" y="5192546"/>
            <a:ext cx="1256800" cy="12568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600">
              <a:solidFill>
                <a:srgbClr val="00000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1" name="Прямоугольник 80"/>
          <p:cNvSpPr/>
          <p:nvPr/>
        </p:nvSpPr>
        <p:spPr>
          <a:xfrm>
            <a:off x="1490938" y="5637203"/>
            <a:ext cx="19049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y-AM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ԵՎԳԵՆՅԱ </a:t>
            </a:r>
            <a:endParaRPr lang="en-US" sz="1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hy-AM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ԶԵՅՆԱԼՅԱՆ</a:t>
            </a:r>
            <a:endParaRPr lang="hy-AM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Прямоугольник 96"/>
          <p:cNvSpPr/>
          <p:nvPr/>
        </p:nvSpPr>
        <p:spPr>
          <a:xfrm>
            <a:off x="11638003" y="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dirty="0">
                <a:latin typeface="Times New Roman" pitchFamily="18" charset="0"/>
                <a:cs typeface="Times New Roman" pitchFamily="18" charset="0"/>
              </a:rPr>
              <a:t>02</a:t>
            </a:r>
            <a:endParaRPr lang="ru-RU" sz="2400" dirty="0"/>
          </a:p>
        </p:txBody>
      </p:sp>
      <p:sp>
        <p:nvSpPr>
          <p:cNvPr id="79" name="Google Shape;337;p36"/>
          <p:cNvSpPr txBox="1">
            <a:spLocks noGrp="1"/>
          </p:cNvSpPr>
          <p:nvPr>
            <p:ph type="subTitle" idx="5"/>
          </p:nvPr>
        </p:nvSpPr>
        <p:spPr>
          <a:xfrm flipH="1">
            <a:off x="7789585" y="687160"/>
            <a:ext cx="3380507" cy="8536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marL="0" indent="0"/>
            <a:r>
              <a:rPr lang="e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Ք. </a:t>
            </a:r>
            <a:r>
              <a:rPr lang="hy-AM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Գ</a:t>
            </a:r>
            <a:r>
              <a:rPr lang="e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hy-AM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Թ</a:t>
            </a:r>
            <a:r>
              <a:rPr lang="e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68599" y="2972683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hy-AM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Նախագծի խորհրդատուն՝ 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hy-AM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ք. գ. դ. պրոֆեսոր 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hy-AM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Ե. Վ. Բաբաև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0" name="Picture 2" descr="Մոսկվայի պետական համալսարան - Վիքիպեդիա՝ ազատ հանրագիտարան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02167" y="3935668"/>
            <a:ext cx="2522627" cy="1440000"/>
          </a:xfrm>
          <a:prstGeom prst="rect">
            <a:avLst/>
          </a:prstGeom>
          <a:noFill/>
        </p:spPr>
      </p:pic>
      <p:sp>
        <p:nvSpPr>
          <p:cNvPr id="82" name="Прямоугольник 81"/>
          <p:cNvSpPr/>
          <p:nvPr/>
        </p:nvSpPr>
        <p:spPr>
          <a:xfrm>
            <a:off x="4619817" y="5551805"/>
            <a:ext cx="274305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y-AM" sz="1200" b="1" u="sng" dirty="0" smtClean="0">
                <a:cs typeface="Times New Roman" pitchFamily="18" charset="0"/>
                <a:hlinkClick r:id="rId4"/>
              </a:rPr>
              <a:t>Մոսկվայի պետական համալսարան</a:t>
            </a:r>
            <a:endParaRPr lang="hy-AM" sz="1200" b="1" u="sng" dirty="0">
              <a:cs typeface="Times New Roman" pitchFamily="18" charset="0"/>
              <a:hlinkClick r:id="rId4"/>
            </a:endParaRPr>
          </a:p>
        </p:txBody>
      </p:sp>
      <p:sp>
        <p:nvSpPr>
          <p:cNvPr id="118" name="Google Shape;333;p36"/>
          <p:cNvSpPr/>
          <p:nvPr/>
        </p:nvSpPr>
        <p:spPr>
          <a:xfrm>
            <a:off x="8450777" y="4989216"/>
            <a:ext cx="2397947" cy="1750800"/>
          </a:xfrm>
          <a:prstGeom prst="roundRect">
            <a:avLst>
              <a:gd name="adj" fmla="val 923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600">
              <a:solidFill>
                <a:srgbClr val="00000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9" name="Прямоугольник 118"/>
          <p:cNvSpPr/>
          <p:nvPr/>
        </p:nvSpPr>
        <p:spPr>
          <a:xfrm>
            <a:off x="8663388" y="5509384"/>
            <a:ext cx="19049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ՀԵՂԻՆԵ</a:t>
            </a:r>
          </a:p>
          <a:p>
            <a:pPr algn="ctr"/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ՎԱՐԴԱՆ</a:t>
            </a:r>
            <a:r>
              <a:rPr lang="hy-AM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ՅԱՆ</a:t>
            </a:r>
            <a:endParaRPr lang="hy-AM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 descr="team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244" y="2768908"/>
            <a:ext cx="1392942" cy="1800000"/>
          </a:xfrm>
          <a:prstGeom prst="rect">
            <a:avLst/>
          </a:prstGeom>
          <a:noFill/>
        </p:spPr>
      </p:pic>
      <p:pic>
        <p:nvPicPr>
          <p:cNvPr id="4100" name="Picture 4" descr="Natural unsaturated compounds – STCOPC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553189" y="596540"/>
            <a:ext cx="1399218" cy="1800000"/>
          </a:xfrm>
          <a:prstGeom prst="rect">
            <a:avLst/>
          </a:prstGeom>
          <a:noFill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496" y="760616"/>
            <a:ext cx="1533525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0550164" y="2937382"/>
            <a:ext cx="1293750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8992" y="5013756"/>
            <a:ext cx="1568831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10" name="Picture 14" descr="Eugene Babaev – Professor at Moscow State University | LinkedIn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904555" y="973394"/>
            <a:ext cx="1905000" cy="1905000"/>
          </a:xfrm>
          <a:prstGeom prst="rect">
            <a:avLst/>
          </a:prstGeom>
          <a:noFill/>
        </p:spPr>
      </p:pic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0523349" y="4980510"/>
            <a:ext cx="1350000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49421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0"/>
            <a:ext cx="123163" cy="338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0954" tIns="30477" rIns="60954" bIns="30477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Скругленный прямоугольник 15"/>
          <p:cNvSpPr/>
          <p:nvPr/>
        </p:nvSpPr>
        <p:spPr>
          <a:xfrm>
            <a:off x="102907" y="1000108"/>
            <a:ext cx="3905277" cy="21431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60954" tIns="30477" rIns="60954" bIns="30477" rtlCol="0" anchor="ctr"/>
          <a:lstStyle/>
          <a:p>
            <a:pPr algn="ctr"/>
            <a:endParaRPr lang="ru-RU"/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36284" y="1190609"/>
          <a:ext cx="3202517" cy="1714500"/>
        </p:xfrm>
        <a:graphic>
          <a:graphicData uri="http://schemas.openxmlformats.org/presentationml/2006/ole">
            <p:oleObj spid="_x0000_s26626" name="CS ChemDraw Drawing" r:id="rId3" imgW="3095952" imgH="1658202" progId="ChemDraw.Document.6.0">
              <p:embed/>
            </p:oleObj>
          </a:graphicData>
        </a:graphic>
      </p:graphicFrame>
      <p:sp>
        <p:nvSpPr>
          <p:cNvPr id="18" name="TextBox 7"/>
          <p:cNvSpPr txBox="1"/>
          <p:nvPr/>
        </p:nvSpPr>
        <p:spPr>
          <a:xfrm>
            <a:off x="626786" y="1238235"/>
            <a:ext cx="1549697" cy="4103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172"/>
              </a:lnSpc>
            </a:pPr>
            <a:r>
              <a:rPr lang="en-US" sz="1600" b="1" dirty="0" smtClean="0">
                <a:solidFill>
                  <a:srgbClr val="000000"/>
                </a:solidFill>
                <a:latin typeface="Sylfaen" pitchFamily="18" charset="0"/>
                <a:ea typeface="Canva Sans"/>
                <a:cs typeface="Canva Sans"/>
                <a:sym typeface="Canva Sans"/>
              </a:rPr>
              <a:t>ԷՐԼՈՏԻՆԻԲ</a:t>
            </a:r>
            <a:endParaRPr lang="en-US" sz="1600" b="1" dirty="0">
              <a:solidFill>
                <a:srgbClr val="000000"/>
              </a:solidFill>
              <a:latin typeface="Sylfaen" pitchFamily="18" charset="0"/>
              <a:ea typeface="Canva Sans"/>
              <a:cs typeface="Canva Sans"/>
              <a:sym typeface="Canva Sans"/>
            </a:endParaRPr>
          </a:p>
        </p:txBody>
      </p:sp>
      <p:sp>
        <p:nvSpPr>
          <p:cNvPr id="19" name="TextBox 10"/>
          <p:cNvSpPr txBox="1"/>
          <p:nvPr/>
        </p:nvSpPr>
        <p:spPr>
          <a:xfrm>
            <a:off x="2762227" y="238103"/>
            <a:ext cx="6715172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172"/>
              </a:lnSpc>
            </a:pPr>
            <a:r>
              <a:rPr lang="hy-AM" sz="19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Sylfaen" pitchFamily="18" charset="0"/>
                <a:ea typeface="Canva Sans"/>
                <a:cs typeface="Canva Sans"/>
                <a:sym typeface="Canva Sans"/>
              </a:rPr>
              <a:t>Հետերոցիկլիկ</a:t>
            </a:r>
            <a:r>
              <a:rPr lang="en-US" sz="19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Sylfaen" pitchFamily="18" charset="0"/>
                <a:ea typeface="Canva Sans"/>
                <a:cs typeface="Canva Sans"/>
                <a:sym typeface="Canva Sans"/>
              </a:rPr>
              <a:t> </a:t>
            </a:r>
            <a:r>
              <a:rPr lang="en-US" sz="19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Sylfaen" pitchFamily="18" charset="0"/>
                <a:ea typeface="Canva Sans"/>
                <a:cs typeface="Canva Sans"/>
                <a:sym typeface="Canva Sans"/>
              </a:rPr>
              <a:t>օղակներով</a:t>
            </a:r>
            <a:r>
              <a:rPr lang="en-US" sz="19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Sylfaen" pitchFamily="18" charset="0"/>
                <a:ea typeface="Canva Sans"/>
                <a:cs typeface="Canva Sans"/>
                <a:sym typeface="Canva Sans"/>
              </a:rPr>
              <a:t> </a:t>
            </a:r>
            <a:r>
              <a:rPr lang="en-US" sz="19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Sylfaen" pitchFamily="18" charset="0"/>
                <a:ea typeface="Canva Sans"/>
                <a:cs typeface="Canva Sans"/>
                <a:sym typeface="Canva Sans"/>
              </a:rPr>
              <a:t>դեղամիջոցներ</a:t>
            </a:r>
            <a:endParaRPr lang="en-US" sz="19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reflection blurRad="12700" stA="28000" endPos="45000" dist="1000" dir="5400000" sy="-100000" algn="bl" rotWithShape="0"/>
              </a:effectLst>
              <a:latin typeface="Sylfaen" pitchFamily="18" charset="0"/>
              <a:ea typeface="Canva Sans"/>
              <a:cs typeface="Canva Sans"/>
              <a:sym typeface="Canva Sans"/>
            </a:endParaRPr>
          </a:p>
        </p:txBody>
      </p:sp>
      <p:sp>
        <p:nvSpPr>
          <p:cNvPr id="20" name="Скругленный прямоугольник 19"/>
          <p:cNvSpPr/>
          <p:nvPr/>
        </p:nvSpPr>
        <p:spPr>
          <a:xfrm>
            <a:off x="8139859" y="1000108"/>
            <a:ext cx="3905277" cy="21431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60954" tIns="30477" rIns="60954" bIns="30477" rtlCol="0" anchor="ctr"/>
          <a:lstStyle/>
          <a:p>
            <a:pPr algn="ctr"/>
            <a:endParaRPr lang="ru-RU"/>
          </a:p>
        </p:txBody>
      </p:sp>
      <p:sp>
        <p:nvSpPr>
          <p:cNvPr id="21" name="TextBox 10"/>
          <p:cNvSpPr txBox="1"/>
          <p:nvPr/>
        </p:nvSpPr>
        <p:spPr>
          <a:xfrm>
            <a:off x="9832860" y="1142984"/>
            <a:ext cx="1841004" cy="4103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172"/>
              </a:lnSpc>
            </a:pPr>
            <a:r>
              <a:rPr lang="en-US" sz="1600" b="1" dirty="0" smtClean="0">
                <a:solidFill>
                  <a:srgbClr val="000000"/>
                </a:solidFill>
                <a:latin typeface="Sylfaen" pitchFamily="18" charset="0"/>
                <a:ea typeface="Canva Sans"/>
                <a:cs typeface="Canva Sans"/>
                <a:sym typeface="Canva Sans"/>
              </a:rPr>
              <a:t>ԿՐԻԶՈՏԻՆԻԲ</a:t>
            </a:r>
            <a:endParaRPr lang="en-US" sz="1600" b="1" dirty="0">
              <a:solidFill>
                <a:srgbClr val="000000"/>
              </a:solidFill>
              <a:latin typeface="Sylfaen" pitchFamily="18" charset="0"/>
              <a:ea typeface="Canva Sans"/>
              <a:cs typeface="Canva Sans"/>
              <a:sym typeface="Canva Sans"/>
            </a:endParaRPr>
          </a:p>
        </p:txBody>
      </p:sp>
      <p:sp>
        <p:nvSpPr>
          <p:cNvPr id="22" name="Скругленный прямоугольник 21"/>
          <p:cNvSpPr/>
          <p:nvPr/>
        </p:nvSpPr>
        <p:spPr>
          <a:xfrm>
            <a:off x="714338" y="3762377"/>
            <a:ext cx="4333905" cy="238126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60954" tIns="30477" rIns="60954" bIns="30477" rtlCol="0" anchor="ctr"/>
          <a:lstStyle/>
          <a:p>
            <a:pPr algn="ctr"/>
            <a:endParaRPr lang="ru-RU"/>
          </a:p>
        </p:txBody>
      </p:sp>
      <p:sp>
        <p:nvSpPr>
          <p:cNvPr id="23" name="TextBox 9"/>
          <p:cNvSpPr txBox="1"/>
          <p:nvPr/>
        </p:nvSpPr>
        <p:spPr>
          <a:xfrm>
            <a:off x="1190591" y="3714752"/>
            <a:ext cx="1689299" cy="4103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172"/>
              </a:lnSpc>
            </a:pPr>
            <a:r>
              <a:rPr lang="en-US" sz="1600" b="1" dirty="0" smtClean="0">
                <a:solidFill>
                  <a:srgbClr val="000000"/>
                </a:solidFill>
                <a:latin typeface="Sylfaen" pitchFamily="18" charset="0"/>
                <a:ea typeface="Canva Sans"/>
                <a:cs typeface="Canva Sans"/>
                <a:sym typeface="Canva Sans"/>
              </a:rPr>
              <a:t>ՍՈՐԱՖԵՆԻԲ</a:t>
            </a:r>
            <a:endParaRPr lang="en-US" sz="1600" b="1" dirty="0">
              <a:solidFill>
                <a:srgbClr val="000000"/>
              </a:solidFill>
              <a:latin typeface="Sylfaen" pitchFamily="18" charset="0"/>
              <a:ea typeface="Canva Sans"/>
              <a:cs typeface="Canva Sans"/>
              <a:sym typeface="Canva Sans"/>
            </a:endParaRP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095340" y="4229874"/>
          <a:ext cx="3524275" cy="1770894"/>
        </p:xfrm>
        <a:graphic>
          <a:graphicData uri="http://schemas.openxmlformats.org/presentationml/2006/ole">
            <p:oleObj spid="_x0000_s26627" name="CS ChemDraw Drawing" r:id="rId4" imgW="2874600" imgH="1444320" progId="ChemDraw.Document.6.0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8594601" y="1142984"/>
          <a:ext cx="3095647" cy="1829165"/>
        </p:xfrm>
        <a:graphic>
          <a:graphicData uri="http://schemas.openxmlformats.org/presentationml/2006/ole">
            <p:oleObj spid="_x0000_s26628" name="CS ChemDraw Drawing" r:id="rId5" imgW="2786400" imgH="1645920" progId="ChemDraw.Document.6.0">
              <p:embed/>
            </p:oleObj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11638003" y="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03</a:t>
            </a:r>
            <a:endParaRPr lang="ru-RU" sz="2400" dirty="0"/>
          </a:p>
        </p:txBody>
      </p:sp>
      <p:sp>
        <p:nvSpPr>
          <p:cNvPr id="24" name="Скругленный прямоугольник 23"/>
          <p:cNvSpPr/>
          <p:nvPr/>
        </p:nvSpPr>
        <p:spPr>
          <a:xfrm>
            <a:off x="5471642" y="3519929"/>
            <a:ext cx="2476517" cy="300039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60954" tIns="30477" rIns="60954" bIns="30477" rtlCol="0" anchor="ctr"/>
          <a:lstStyle/>
          <a:p>
            <a:pPr algn="ctr"/>
            <a:endParaRPr lang="ru-RU"/>
          </a:p>
        </p:txBody>
      </p:sp>
      <p:sp>
        <p:nvSpPr>
          <p:cNvPr id="25" name="TextBox 9"/>
          <p:cNvSpPr txBox="1"/>
          <p:nvPr/>
        </p:nvSpPr>
        <p:spPr>
          <a:xfrm>
            <a:off x="5614518" y="3567555"/>
            <a:ext cx="2222665" cy="4103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172"/>
              </a:lnSpc>
            </a:pPr>
            <a:r>
              <a:rPr lang="en-US" sz="1600" b="1" dirty="0" smtClean="0">
                <a:solidFill>
                  <a:srgbClr val="000000"/>
                </a:solidFill>
                <a:latin typeface="Sylfaen" pitchFamily="18" charset="0"/>
                <a:ea typeface="Canva Sans"/>
                <a:cs typeface="Canva Sans"/>
                <a:sym typeface="Canva Sans"/>
              </a:rPr>
              <a:t>ՌՈՒՔՍՈԼԻՏԻՆԻԲ</a:t>
            </a:r>
            <a:endParaRPr lang="en-US" sz="1600" b="1" dirty="0">
              <a:solidFill>
                <a:srgbClr val="000000"/>
              </a:solidFill>
              <a:latin typeface="Sylfaen" pitchFamily="18" charset="0"/>
              <a:ea typeface="Canva Sans"/>
              <a:cs typeface="Canva Sans"/>
              <a:sym typeface="Canva Sans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6043145" y="3986687"/>
          <a:ext cx="1571636" cy="2343137"/>
        </p:xfrm>
        <a:graphic>
          <a:graphicData uri="http://schemas.openxmlformats.org/presentationml/2006/ole">
            <p:oleObj spid="_x0000_s26630" name="CS ChemDraw Drawing" r:id="rId6" imgW="1481400" imgH="2208240" progId="ChemDraw.Document.6.0">
              <p:embed/>
            </p:oleObj>
          </a:graphicData>
        </a:graphic>
      </p:graphicFrame>
      <p:sp>
        <p:nvSpPr>
          <p:cNvPr id="29" name="Скругленный прямоугольник 28"/>
          <p:cNvSpPr/>
          <p:nvPr/>
        </p:nvSpPr>
        <p:spPr>
          <a:xfrm>
            <a:off x="9043542" y="3519929"/>
            <a:ext cx="2476517" cy="300039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60954" tIns="30477" rIns="60954" bIns="30477" rtlCol="0" anchor="ctr"/>
          <a:lstStyle/>
          <a:p>
            <a:pPr algn="ctr"/>
            <a:endParaRPr lang="ru-RU"/>
          </a:p>
        </p:txBody>
      </p:sp>
      <p:sp>
        <p:nvSpPr>
          <p:cNvPr id="30" name="Прямоугольник 29"/>
          <p:cNvSpPr/>
          <p:nvPr/>
        </p:nvSpPr>
        <p:spPr>
          <a:xfrm>
            <a:off x="9503176" y="3424679"/>
            <a:ext cx="1588243" cy="471918"/>
          </a:xfrm>
          <a:prstGeom prst="rect">
            <a:avLst/>
          </a:prstGeom>
        </p:spPr>
        <p:txBody>
          <a:bodyPr wrap="none" lIns="60954" tIns="30477" rIns="60954" bIns="30477">
            <a:spAutoFit/>
          </a:bodyPr>
          <a:lstStyle/>
          <a:p>
            <a:pPr algn="ctr">
              <a:lnSpc>
                <a:spcPts val="3172"/>
              </a:lnSpc>
            </a:pPr>
            <a:r>
              <a:rPr lang="en-US" sz="1600" b="1" dirty="0" smtClean="0">
                <a:solidFill>
                  <a:srgbClr val="000000"/>
                </a:solidFill>
                <a:latin typeface="Sylfaen" pitchFamily="18" charset="0"/>
                <a:ea typeface="Canva Sans"/>
                <a:cs typeface="Canva Sans"/>
                <a:sym typeface="Canva Sans"/>
              </a:rPr>
              <a:t>ԲԱՐԻՑԻՏԻՆԻԲ</a:t>
            </a:r>
            <a:endParaRPr lang="en-US" sz="1600" b="1" dirty="0">
              <a:solidFill>
                <a:srgbClr val="000000"/>
              </a:solidFill>
              <a:latin typeface="Sylfaen" pitchFamily="18" charset="0"/>
              <a:ea typeface="Canva Sans"/>
              <a:cs typeface="Canva Sans"/>
              <a:sym typeface="Canva Sans"/>
            </a:endParaRPr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9710296" y="3859489"/>
          <a:ext cx="1333509" cy="2660837"/>
        </p:xfrm>
        <a:graphic>
          <a:graphicData uri="http://schemas.openxmlformats.org/presentationml/2006/ole">
            <p:oleObj spid="_x0000_s26631" name="CS ChemDraw Drawing" r:id="rId7" imgW="1370520" imgH="2733840" progId="ChemDraw.Document.6.0">
              <p:embed/>
            </p:oleObj>
          </a:graphicData>
        </a:graphic>
      </p:graphicFrame>
      <p:sp>
        <p:nvSpPr>
          <p:cNvPr id="32" name="Скругленный прямоугольник 31"/>
          <p:cNvSpPr/>
          <p:nvPr/>
        </p:nvSpPr>
        <p:spPr>
          <a:xfrm>
            <a:off x="4151349" y="962337"/>
            <a:ext cx="3905277" cy="21431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60954" tIns="30477" rIns="60954" bIns="30477"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 32"/>
          <p:cNvSpPr/>
          <p:nvPr/>
        </p:nvSpPr>
        <p:spPr>
          <a:xfrm>
            <a:off x="4530832" y="867087"/>
            <a:ext cx="1668393" cy="471918"/>
          </a:xfrm>
          <a:prstGeom prst="rect">
            <a:avLst/>
          </a:prstGeom>
        </p:spPr>
        <p:txBody>
          <a:bodyPr wrap="none" lIns="60954" tIns="30477" rIns="60954" bIns="30477">
            <a:spAutoFit/>
          </a:bodyPr>
          <a:lstStyle/>
          <a:p>
            <a:pPr algn="ctr">
              <a:lnSpc>
                <a:spcPts val="3172"/>
              </a:lnSpc>
            </a:pPr>
            <a:r>
              <a:rPr lang="en-US" sz="1600" b="1" dirty="0" smtClean="0">
                <a:solidFill>
                  <a:srgbClr val="000000"/>
                </a:solidFill>
                <a:latin typeface="Sylfaen" pitchFamily="18" charset="0"/>
                <a:ea typeface="Canva Sans"/>
                <a:cs typeface="Canva Sans"/>
                <a:sym typeface="Canva Sans"/>
              </a:rPr>
              <a:t>ՊԻՈԳԼԻՏԱԶՈՆ</a:t>
            </a:r>
            <a:endParaRPr lang="en-US" sz="1600" b="1" dirty="0">
              <a:solidFill>
                <a:srgbClr val="000000"/>
              </a:solidFill>
              <a:latin typeface="Sylfaen" pitchFamily="18" charset="0"/>
              <a:ea typeface="Canva Sans"/>
              <a:cs typeface="Canva Sans"/>
              <a:sym typeface="Canva Sans"/>
            </a:endParaRP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5341982" y="1292209"/>
          <a:ext cx="2571768" cy="1718018"/>
        </p:xfrm>
        <a:graphic>
          <a:graphicData uri="http://schemas.openxmlformats.org/presentationml/2006/ole">
            <p:oleObj spid="_x0000_s26632" name="CS ChemDraw Drawing" r:id="rId8" imgW="2328480" imgH="155628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p30"/>
          <p:cNvSpPr txBox="1">
            <a:spLocks noGrp="1"/>
          </p:cNvSpPr>
          <p:nvPr>
            <p:ph type="title"/>
          </p:nvPr>
        </p:nvSpPr>
        <p:spPr>
          <a:xfrm>
            <a:off x="2875528" y="0"/>
            <a:ext cx="6773647" cy="84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/>
          <a:p>
            <a:r>
              <a:rPr lang="en" sz="3700" b="1" dirty="0" smtClean="0"/>
              <a:t>Նախագծի Ռազմավարություն</a:t>
            </a:r>
            <a:endParaRPr sz="3700" b="1"/>
          </a:p>
        </p:txBody>
      </p:sp>
      <p:sp>
        <p:nvSpPr>
          <p:cNvPr id="235" name="Google Shape;235;p30"/>
          <p:cNvSpPr txBox="1">
            <a:spLocks noGrp="1"/>
          </p:cNvSpPr>
          <p:nvPr>
            <p:ph type="subTitle" idx="4294967295"/>
          </p:nvPr>
        </p:nvSpPr>
        <p:spPr>
          <a:xfrm flipH="1">
            <a:off x="-117516" y="4631405"/>
            <a:ext cx="3525400" cy="116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/>
          <a:p>
            <a:pPr marL="0" indent="0" algn="ctr">
              <a:buNone/>
            </a:pPr>
            <a:r>
              <a:rPr lang="en-US" sz="1900" dirty="0" err="1" smtClean="0">
                <a:solidFill>
                  <a:schemeClr val="tx1">
                    <a:lumMod val="50000"/>
                  </a:schemeClr>
                </a:solidFill>
              </a:rPr>
              <a:t>Նախագծել</a:t>
            </a:r>
            <a:r>
              <a:rPr lang="en-US" sz="1900" dirty="0" smtClean="0">
                <a:solidFill>
                  <a:schemeClr val="tx1">
                    <a:lumMod val="50000"/>
                  </a:schemeClr>
                </a:solidFill>
              </a:rPr>
              <a:t> և </a:t>
            </a:r>
            <a:r>
              <a:rPr lang="en-US" sz="1900" dirty="0" err="1" smtClean="0">
                <a:solidFill>
                  <a:schemeClr val="tx1">
                    <a:lumMod val="50000"/>
                  </a:schemeClr>
                </a:solidFill>
              </a:rPr>
              <a:t>սինթեզել</a:t>
            </a:r>
            <a:r>
              <a:rPr lang="en-US" sz="1900" dirty="0" smtClean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900" dirty="0" err="1" smtClean="0">
                <a:solidFill>
                  <a:schemeClr val="tx1">
                    <a:lumMod val="50000"/>
                  </a:schemeClr>
                </a:solidFill>
              </a:rPr>
              <a:t>ազ</a:t>
            </a:r>
            <a:r>
              <a:rPr lang="hy-AM" sz="1900" dirty="0" smtClean="0">
                <a:solidFill>
                  <a:schemeClr val="tx1">
                    <a:lumMod val="50000"/>
                  </a:schemeClr>
                </a:solidFill>
              </a:rPr>
              <a:t>ոլո ֆարմակաֆոր օղակներ պարունակող </a:t>
            </a:r>
            <a:r>
              <a:rPr lang="en-US" sz="1900" dirty="0" err="1" smtClean="0">
                <a:solidFill>
                  <a:schemeClr val="tx1">
                    <a:lumMod val="50000"/>
                  </a:schemeClr>
                </a:solidFill>
              </a:rPr>
              <a:t>նոր</a:t>
            </a:r>
            <a:r>
              <a:rPr lang="en-US" sz="1900" dirty="0" smtClean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900" dirty="0" err="1" smtClean="0">
                <a:solidFill>
                  <a:schemeClr val="tx1">
                    <a:lumMod val="50000"/>
                  </a:schemeClr>
                </a:solidFill>
              </a:rPr>
              <a:t>հետերոցիկլիկ</a:t>
            </a:r>
            <a:r>
              <a:rPr lang="en-US" sz="1900" dirty="0" smtClean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900" dirty="0" err="1" smtClean="0">
                <a:solidFill>
                  <a:schemeClr val="tx1">
                    <a:lumMod val="50000"/>
                  </a:schemeClr>
                </a:solidFill>
              </a:rPr>
              <a:t>միացություններ</a:t>
            </a:r>
            <a:endParaRPr sz="1900" i="1" dirty="0">
              <a:solidFill>
                <a:schemeClr val="dk1"/>
              </a:solidFill>
              <a:latin typeface="Hind Vadodara Light"/>
              <a:ea typeface="Hind Vadodara Light"/>
              <a:cs typeface="Hind Vadodara Light"/>
              <a:sym typeface="Hind Vadodara Light"/>
            </a:endParaRPr>
          </a:p>
        </p:txBody>
      </p:sp>
      <p:sp>
        <p:nvSpPr>
          <p:cNvPr id="236" name="Google Shape;236;p30"/>
          <p:cNvSpPr txBox="1">
            <a:spLocks noGrp="1"/>
          </p:cNvSpPr>
          <p:nvPr>
            <p:ph type="ctrTitle" idx="4294967295"/>
          </p:nvPr>
        </p:nvSpPr>
        <p:spPr>
          <a:xfrm flipH="1">
            <a:off x="-1" y="4104836"/>
            <a:ext cx="2094271" cy="77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SzPts val="2400"/>
            </a:pPr>
            <a:r>
              <a:rPr lang="en" sz="2900" dirty="0" smtClean="0"/>
              <a:t>Փուլ </a:t>
            </a:r>
            <a:r>
              <a:rPr lang="en" sz="2900" dirty="0"/>
              <a:t>1</a:t>
            </a:r>
            <a:endParaRPr sz="2900" cap="none">
              <a:solidFill>
                <a:schemeClr val="dk1"/>
              </a:solidFill>
              <a:latin typeface="Teko Light"/>
              <a:ea typeface="Teko Light"/>
              <a:cs typeface="Teko Light"/>
              <a:sym typeface="Teko Light"/>
            </a:endParaRPr>
          </a:p>
        </p:txBody>
      </p:sp>
      <p:sp>
        <p:nvSpPr>
          <p:cNvPr id="237" name="Google Shape;237;p30"/>
          <p:cNvSpPr txBox="1">
            <a:spLocks noGrp="1"/>
          </p:cNvSpPr>
          <p:nvPr>
            <p:ph type="subTitle" idx="4294967295"/>
          </p:nvPr>
        </p:nvSpPr>
        <p:spPr>
          <a:xfrm flipH="1">
            <a:off x="5524103" y="2191647"/>
            <a:ext cx="3051861" cy="116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/>
          <a:p>
            <a:pPr marL="0" indent="0" algn="ctr">
              <a:spcBef>
                <a:spcPts val="0"/>
              </a:spcBef>
              <a:spcAft>
                <a:spcPts val="2133"/>
              </a:spcAft>
              <a:buClr>
                <a:schemeClr val="dk1"/>
              </a:buClr>
              <a:buSzPts val="1800"/>
              <a:buNone/>
            </a:pPr>
            <a:r>
              <a:rPr lang="en" sz="1900" dirty="0" smtClean="0"/>
              <a:t>In-vitro կամ  in-vivo ուսումնասիրություններ</a:t>
            </a:r>
            <a:r>
              <a:rPr lang="en" sz="1900" dirty="0"/>
              <a:t/>
            </a:r>
            <a:br>
              <a:rPr lang="en" sz="1900" dirty="0"/>
            </a:br>
            <a:r>
              <a:rPr lang="en" sz="1900" dirty="0"/>
              <a:t/>
            </a:r>
            <a:br>
              <a:rPr lang="en" sz="1900" dirty="0"/>
            </a:br>
            <a:endParaRPr sz="1900" i="1">
              <a:solidFill>
                <a:schemeClr val="dk1"/>
              </a:solidFill>
              <a:latin typeface="Hind Vadodara Light"/>
              <a:ea typeface="Hind Vadodara Light"/>
              <a:cs typeface="Hind Vadodara Light"/>
              <a:sym typeface="Hind Vadodara Light"/>
            </a:endParaRPr>
          </a:p>
        </p:txBody>
      </p:sp>
      <p:sp>
        <p:nvSpPr>
          <p:cNvPr id="238" name="Google Shape;238;p30"/>
          <p:cNvSpPr txBox="1">
            <a:spLocks noGrp="1"/>
          </p:cNvSpPr>
          <p:nvPr>
            <p:ph type="ctrTitle" idx="4294967295"/>
          </p:nvPr>
        </p:nvSpPr>
        <p:spPr>
          <a:xfrm flipH="1">
            <a:off x="9765863" y="1731036"/>
            <a:ext cx="2080800" cy="77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SzPts val="2400"/>
            </a:pPr>
            <a:r>
              <a:rPr lang="en" sz="2900" dirty="0" smtClean="0"/>
              <a:t>Փուլ 6</a:t>
            </a:r>
            <a:endParaRPr sz="2900" cap="none">
              <a:solidFill>
                <a:schemeClr val="dk1"/>
              </a:solidFill>
              <a:latin typeface="Teko Light"/>
              <a:ea typeface="Teko Light"/>
              <a:cs typeface="Teko Light"/>
              <a:sym typeface="Teko Light"/>
            </a:endParaRPr>
          </a:p>
        </p:txBody>
      </p:sp>
      <p:sp>
        <p:nvSpPr>
          <p:cNvPr id="239" name="Google Shape;239;p30"/>
          <p:cNvSpPr txBox="1">
            <a:spLocks noGrp="1"/>
          </p:cNvSpPr>
          <p:nvPr>
            <p:ph type="subTitle" idx="4294967295"/>
          </p:nvPr>
        </p:nvSpPr>
        <p:spPr>
          <a:xfrm flipH="1">
            <a:off x="9718501" y="2274775"/>
            <a:ext cx="2298400" cy="116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/>
          <a:p>
            <a:pPr marL="0" indent="0" algn="ctr">
              <a:spcBef>
                <a:spcPts val="0"/>
              </a:spcBef>
              <a:spcAft>
                <a:spcPts val="2133"/>
              </a:spcAft>
              <a:buClr>
                <a:schemeClr val="dk1"/>
              </a:buClr>
              <a:buSzPts val="1800"/>
              <a:buNone/>
            </a:pPr>
            <a:r>
              <a:rPr lang="en" sz="1900" dirty="0" smtClean="0"/>
              <a:t>Արդյունքների ամփոփում և հրապարակում</a:t>
            </a:r>
            <a:endParaRPr sz="1900">
              <a:solidFill>
                <a:schemeClr val="dk1"/>
              </a:solidFill>
              <a:latin typeface="Hind Vadodara Light"/>
              <a:ea typeface="Hind Vadodara Light"/>
              <a:cs typeface="Hind Vadodara Light"/>
              <a:sym typeface="Hind Vadodara Light"/>
            </a:endParaRPr>
          </a:p>
        </p:txBody>
      </p:sp>
      <p:sp>
        <p:nvSpPr>
          <p:cNvPr id="240" name="Google Shape;240;p30"/>
          <p:cNvSpPr txBox="1">
            <a:spLocks noGrp="1"/>
          </p:cNvSpPr>
          <p:nvPr>
            <p:ph type="ctrTitle" idx="4294967295"/>
          </p:nvPr>
        </p:nvSpPr>
        <p:spPr>
          <a:xfrm flipH="1">
            <a:off x="7776897" y="4363399"/>
            <a:ext cx="2080800" cy="77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SzPts val="2400"/>
            </a:pPr>
            <a:r>
              <a:rPr lang="en" sz="2900" dirty="0" smtClean="0"/>
              <a:t>Փուլ 5</a:t>
            </a:r>
            <a:endParaRPr sz="2900" cap="none">
              <a:solidFill>
                <a:schemeClr val="dk1"/>
              </a:solidFill>
              <a:latin typeface="Teko Light"/>
              <a:ea typeface="Teko Light"/>
              <a:cs typeface="Teko Light"/>
              <a:sym typeface="Teko Light"/>
            </a:endParaRPr>
          </a:p>
        </p:txBody>
      </p:sp>
      <p:sp>
        <p:nvSpPr>
          <p:cNvPr id="241" name="Google Shape;241;p30"/>
          <p:cNvSpPr txBox="1">
            <a:spLocks noGrp="1"/>
          </p:cNvSpPr>
          <p:nvPr>
            <p:ph type="subTitle" idx="4294967295"/>
          </p:nvPr>
        </p:nvSpPr>
        <p:spPr>
          <a:xfrm flipH="1">
            <a:off x="7199415" y="4865393"/>
            <a:ext cx="3398800" cy="116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/>
          <a:p>
            <a:pPr marL="0" indent="0" algn="ctr">
              <a:spcAft>
                <a:spcPts val="2133"/>
              </a:spcAft>
              <a:buNone/>
            </a:pPr>
            <a:r>
              <a:rPr lang="en-US" sz="1900" dirty="0" err="1" smtClean="0">
                <a:cs typeface="Times New Roman" pitchFamily="18" charset="0"/>
              </a:rPr>
              <a:t>Իրականացնել</a:t>
            </a:r>
            <a:r>
              <a:rPr lang="en-US" sz="1900" dirty="0" smtClean="0">
                <a:cs typeface="Times New Roman" pitchFamily="18" charset="0"/>
              </a:rPr>
              <a:t> </a:t>
            </a:r>
            <a:r>
              <a:rPr lang="en-US" sz="1900" dirty="0" err="1" smtClean="0">
                <a:cs typeface="Times New Roman" pitchFamily="18" charset="0"/>
              </a:rPr>
              <a:t>հաշվարկային</a:t>
            </a:r>
            <a:r>
              <a:rPr lang="hy-AM" sz="1900" dirty="0" smtClean="0">
                <a:cs typeface="Times New Roman" pitchFamily="18" charset="0"/>
              </a:rPr>
              <a:t> և  </a:t>
            </a:r>
            <a:r>
              <a:rPr lang="en-US" sz="1900" dirty="0" err="1" smtClean="0">
                <a:cs typeface="Times New Roman" pitchFamily="18" charset="0"/>
              </a:rPr>
              <a:t>փարձարարական</a:t>
            </a:r>
            <a:r>
              <a:rPr lang="en-US" sz="1900" dirty="0" smtClean="0">
                <a:cs typeface="Times New Roman" pitchFamily="18" charset="0"/>
              </a:rPr>
              <a:t> </a:t>
            </a:r>
            <a:r>
              <a:rPr lang="hy-AM" sz="1900" dirty="0" smtClean="0">
                <a:cs typeface="Times New Roman" pitchFamily="18" charset="0"/>
              </a:rPr>
              <a:t> </a:t>
            </a:r>
            <a:r>
              <a:rPr lang="en-US" sz="1900" dirty="0" err="1" smtClean="0">
                <a:cs typeface="Times New Roman" pitchFamily="18" charset="0"/>
              </a:rPr>
              <a:t>տվյալների</a:t>
            </a:r>
            <a:r>
              <a:rPr lang="en-US" sz="1900" dirty="0" smtClean="0">
                <a:cs typeface="Times New Roman" pitchFamily="18" charset="0"/>
              </a:rPr>
              <a:t> </a:t>
            </a:r>
            <a:r>
              <a:rPr lang="en-US" sz="1900" dirty="0" err="1" smtClean="0">
                <a:cs typeface="Times New Roman" pitchFamily="18" charset="0"/>
              </a:rPr>
              <a:t>վերլուծություն</a:t>
            </a:r>
            <a:endParaRPr sz="1900" i="1">
              <a:latin typeface="Hind Vadodara Light"/>
              <a:ea typeface="Hind Vadodara Light"/>
              <a:cs typeface="Hind Vadodara Light"/>
              <a:sym typeface="Hind Vadodara Light"/>
            </a:endParaRPr>
          </a:p>
        </p:txBody>
      </p:sp>
      <p:sp>
        <p:nvSpPr>
          <p:cNvPr id="242" name="Google Shape;242;p30"/>
          <p:cNvSpPr txBox="1">
            <a:spLocks noGrp="1"/>
          </p:cNvSpPr>
          <p:nvPr>
            <p:ph type="ctrTitle" idx="4294967295"/>
          </p:nvPr>
        </p:nvSpPr>
        <p:spPr>
          <a:xfrm flipH="1">
            <a:off x="5714332" y="1690307"/>
            <a:ext cx="2080800" cy="77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SzPts val="2400"/>
            </a:pPr>
            <a:r>
              <a:rPr lang="en" sz="2900" dirty="0" smtClean="0"/>
              <a:t>Փուլ </a:t>
            </a:r>
            <a:r>
              <a:rPr lang="en" sz="2900" dirty="0"/>
              <a:t>4</a:t>
            </a:r>
            <a:endParaRPr sz="2900" cap="none">
              <a:solidFill>
                <a:schemeClr val="dk1"/>
              </a:solidFill>
              <a:latin typeface="Teko Light"/>
              <a:ea typeface="Teko Light"/>
              <a:cs typeface="Teko Light"/>
              <a:sym typeface="Teko Light"/>
            </a:endParaRPr>
          </a:p>
        </p:txBody>
      </p:sp>
      <p:sp>
        <p:nvSpPr>
          <p:cNvPr id="243" name="Google Shape;243;p30"/>
          <p:cNvSpPr txBox="1">
            <a:spLocks noGrp="1"/>
          </p:cNvSpPr>
          <p:nvPr>
            <p:ph type="subTitle" idx="4294967295"/>
          </p:nvPr>
        </p:nvSpPr>
        <p:spPr>
          <a:xfrm flipH="1">
            <a:off x="323161" y="1572539"/>
            <a:ext cx="4480191" cy="116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/>
          <a:p>
            <a:pPr marL="0" indent="0" algn="ctr">
              <a:spcAft>
                <a:spcPts val="2133"/>
              </a:spcAft>
              <a:buNone/>
            </a:pPr>
            <a:r>
              <a:rPr lang="en-US" sz="1900" dirty="0" err="1" smtClean="0"/>
              <a:t>Հաստատել</a:t>
            </a:r>
            <a:r>
              <a:rPr lang="en-US" sz="1900" dirty="0" smtClean="0"/>
              <a:t> </a:t>
            </a:r>
            <a:r>
              <a:rPr lang="en-US" sz="1900" dirty="0" err="1" smtClean="0"/>
              <a:t>միացությունների</a:t>
            </a:r>
            <a:r>
              <a:rPr lang="en-US" sz="1900" dirty="0" smtClean="0"/>
              <a:t> </a:t>
            </a:r>
            <a:r>
              <a:rPr lang="en-US" sz="1900" dirty="0" err="1" smtClean="0"/>
              <a:t>կառուցվածքը</a:t>
            </a:r>
            <a:r>
              <a:rPr lang="en-US" sz="1900" dirty="0" smtClean="0"/>
              <a:t> և </a:t>
            </a:r>
            <a:r>
              <a:rPr lang="en-US" sz="1900" dirty="0" err="1" smtClean="0"/>
              <a:t>մաքրությունը</a:t>
            </a:r>
            <a:r>
              <a:rPr lang="en-US" sz="1900" dirty="0" smtClean="0"/>
              <a:t>,</a:t>
            </a:r>
            <a:r>
              <a:rPr lang="hy-AM" sz="1900" b="1" dirty="0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 </a:t>
            </a:r>
            <a:r>
              <a:rPr lang="hy-AM" sz="1900" dirty="0" smtClean="0">
                <a:solidFill>
                  <a:schemeClr val="tx1">
                    <a:lumMod val="50000"/>
                  </a:schemeClr>
                </a:solidFill>
                <a:cs typeface="Times New Roman" pitchFamily="18" charset="0"/>
              </a:rPr>
              <a:t>ինչպես նաև նրանցում տաուտոմերիայի հնարավորությունները</a:t>
            </a:r>
            <a:r>
              <a:rPr lang="en-US" sz="19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sz="1900" i="1">
              <a:solidFill>
                <a:schemeClr val="tx1">
                  <a:lumMod val="50000"/>
                </a:schemeClr>
              </a:solidFill>
              <a:latin typeface="Times New Roman" pitchFamily="18" charset="0"/>
              <a:cs typeface="Times New Roman" pitchFamily="18" charset="0"/>
              <a:sym typeface="Hind Vadodara Light"/>
            </a:endParaRPr>
          </a:p>
        </p:txBody>
      </p:sp>
      <p:sp>
        <p:nvSpPr>
          <p:cNvPr id="244" name="Google Shape;244;p30"/>
          <p:cNvSpPr txBox="1">
            <a:spLocks noGrp="1"/>
          </p:cNvSpPr>
          <p:nvPr>
            <p:ph type="ctrTitle" idx="4294967295"/>
          </p:nvPr>
        </p:nvSpPr>
        <p:spPr>
          <a:xfrm flipH="1">
            <a:off x="1526679" y="1399359"/>
            <a:ext cx="2080800" cy="77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SzPts val="2400"/>
            </a:pPr>
            <a:r>
              <a:rPr lang="en" sz="2900" dirty="0" smtClean="0"/>
              <a:t>Փուլ </a:t>
            </a:r>
            <a:r>
              <a:rPr lang="en" sz="2900" dirty="0"/>
              <a:t>2</a:t>
            </a:r>
            <a:endParaRPr sz="2900" cap="none">
              <a:solidFill>
                <a:schemeClr val="dk1"/>
              </a:solidFill>
              <a:latin typeface="Teko Light"/>
              <a:ea typeface="Teko Light"/>
              <a:cs typeface="Teko Light"/>
              <a:sym typeface="Teko Light"/>
            </a:endParaRPr>
          </a:p>
        </p:txBody>
      </p:sp>
      <p:grpSp>
        <p:nvGrpSpPr>
          <p:cNvPr id="2" name="Google Shape;245;p30"/>
          <p:cNvGrpSpPr/>
          <p:nvPr/>
        </p:nvGrpSpPr>
        <p:grpSpPr>
          <a:xfrm>
            <a:off x="304726" y="3239101"/>
            <a:ext cx="2895211" cy="989321"/>
            <a:chOff x="1166400" y="2429325"/>
            <a:chExt cx="2171408" cy="741991"/>
          </a:xfrm>
        </p:grpSpPr>
        <p:sp>
          <p:nvSpPr>
            <p:cNvPr id="246" name="Google Shape;246;p30"/>
            <p:cNvSpPr/>
            <p:nvPr/>
          </p:nvSpPr>
          <p:spPr>
            <a:xfrm>
              <a:off x="1166400" y="2429325"/>
              <a:ext cx="2171408" cy="741991"/>
            </a:xfrm>
            <a:custGeom>
              <a:avLst/>
              <a:gdLst/>
              <a:ahLst/>
              <a:cxnLst/>
              <a:rect l="l" t="t" r="r" b="b"/>
              <a:pathLst>
                <a:path w="166264" h="56814" extrusionOk="0">
                  <a:moveTo>
                    <a:pt x="17515" y="19447"/>
                  </a:moveTo>
                  <a:cubicBezTo>
                    <a:pt x="19753" y="19447"/>
                    <a:pt x="21955" y="20321"/>
                    <a:pt x="23601" y="21966"/>
                  </a:cubicBezTo>
                  <a:cubicBezTo>
                    <a:pt x="26045" y="24411"/>
                    <a:pt x="26780" y="28114"/>
                    <a:pt x="25452" y="31322"/>
                  </a:cubicBezTo>
                  <a:cubicBezTo>
                    <a:pt x="24123" y="34530"/>
                    <a:pt x="21000" y="36621"/>
                    <a:pt x="17524" y="36621"/>
                  </a:cubicBezTo>
                  <a:cubicBezTo>
                    <a:pt x="12775" y="36621"/>
                    <a:pt x="8932" y="32777"/>
                    <a:pt x="8932" y="28029"/>
                  </a:cubicBezTo>
                  <a:cubicBezTo>
                    <a:pt x="8932" y="24566"/>
                    <a:pt x="11023" y="21429"/>
                    <a:pt x="14231" y="20101"/>
                  </a:cubicBezTo>
                  <a:cubicBezTo>
                    <a:pt x="15293" y="19661"/>
                    <a:pt x="16408" y="19447"/>
                    <a:pt x="17515" y="19447"/>
                  </a:cubicBezTo>
                  <a:close/>
                  <a:moveTo>
                    <a:pt x="136207" y="6059"/>
                  </a:moveTo>
                  <a:cubicBezTo>
                    <a:pt x="139038" y="6059"/>
                    <a:pt x="141893" y="6607"/>
                    <a:pt x="144613" y="7735"/>
                  </a:cubicBezTo>
                  <a:cubicBezTo>
                    <a:pt x="152824" y="11141"/>
                    <a:pt x="158180" y="19154"/>
                    <a:pt x="158180" y="28029"/>
                  </a:cubicBezTo>
                  <a:cubicBezTo>
                    <a:pt x="158180" y="40168"/>
                    <a:pt x="148344" y="50004"/>
                    <a:pt x="136219" y="50004"/>
                  </a:cubicBezTo>
                  <a:cubicBezTo>
                    <a:pt x="127330" y="50004"/>
                    <a:pt x="119317" y="44648"/>
                    <a:pt x="115911" y="36437"/>
                  </a:cubicBezTo>
                  <a:cubicBezTo>
                    <a:pt x="112505" y="28227"/>
                    <a:pt x="114385" y="18786"/>
                    <a:pt x="120674" y="12498"/>
                  </a:cubicBezTo>
                  <a:cubicBezTo>
                    <a:pt x="124879" y="8292"/>
                    <a:pt x="130494" y="6059"/>
                    <a:pt x="136207" y="6059"/>
                  </a:cubicBezTo>
                  <a:close/>
                  <a:moveTo>
                    <a:pt x="137850" y="1"/>
                  </a:moveTo>
                  <a:cubicBezTo>
                    <a:pt x="135144" y="1"/>
                    <a:pt x="132420" y="388"/>
                    <a:pt x="129761" y="1178"/>
                  </a:cubicBezTo>
                  <a:cubicBezTo>
                    <a:pt x="128559" y="1390"/>
                    <a:pt x="127372" y="1673"/>
                    <a:pt x="126199" y="2068"/>
                  </a:cubicBezTo>
                  <a:cubicBezTo>
                    <a:pt x="120900" y="3778"/>
                    <a:pt x="116081" y="7170"/>
                    <a:pt x="110838" y="10745"/>
                  </a:cubicBezTo>
                  <a:cubicBezTo>
                    <a:pt x="102147" y="16681"/>
                    <a:pt x="92226" y="23083"/>
                    <a:pt x="76794" y="23083"/>
                  </a:cubicBezTo>
                  <a:cubicBezTo>
                    <a:pt x="70222" y="23083"/>
                    <a:pt x="54479" y="21613"/>
                    <a:pt x="40870" y="20200"/>
                  </a:cubicBezTo>
                  <a:cubicBezTo>
                    <a:pt x="37987" y="19903"/>
                    <a:pt x="35189" y="19592"/>
                    <a:pt x="32603" y="19309"/>
                  </a:cubicBezTo>
                  <a:cubicBezTo>
                    <a:pt x="29424" y="13843"/>
                    <a:pt x="23629" y="10632"/>
                    <a:pt x="17535" y="10632"/>
                  </a:cubicBezTo>
                  <a:cubicBezTo>
                    <a:pt x="15988" y="10632"/>
                    <a:pt x="14422" y="10839"/>
                    <a:pt x="12874" y="11268"/>
                  </a:cubicBezTo>
                  <a:cubicBezTo>
                    <a:pt x="5243" y="13388"/>
                    <a:pt x="0" y="20398"/>
                    <a:pt x="127" y="28326"/>
                  </a:cubicBezTo>
                  <a:cubicBezTo>
                    <a:pt x="254" y="36254"/>
                    <a:pt x="5709" y="43094"/>
                    <a:pt x="13411" y="44959"/>
                  </a:cubicBezTo>
                  <a:cubicBezTo>
                    <a:pt x="14787" y="45295"/>
                    <a:pt x="16173" y="45457"/>
                    <a:pt x="17542" y="45457"/>
                  </a:cubicBezTo>
                  <a:cubicBezTo>
                    <a:pt x="23836" y="45457"/>
                    <a:pt x="29784" y="42030"/>
                    <a:pt x="32871" y="36296"/>
                  </a:cubicBezTo>
                  <a:cubicBezTo>
                    <a:pt x="35161" y="36056"/>
                    <a:pt x="37605" y="35787"/>
                    <a:pt x="40135" y="35533"/>
                  </a:cubicBezTo>
                  <a:cubicBezTo>
                    <a:pt x="53914" y="34120"/>
                    <a:pt x="70109" y="32593"/>
                    <a:pt x="76794" y="32593"/>
                  </a:cubicBezTo>
                  <a:cubicBezTo>
                    <a:pt x="98571" y="32593"/>
                    <a:pt x="109354" y="45312"/>
                    <a:pt x="121253" y="51460"/>
                  </a:cubicBezTo>
                  <a:cubicBezTo>
                    <a:pt x="126165" y="54997"/>
                    <a:pt x="131988" y="56814"/>
                    <a:pt x="137859" y="56814"/>
                  </a:cubicBezTo>
                  <a:cubicBezTo>
                    <a:pt x="141582" y="56814"/>
                    <a:pt x="145324" y="56083"/>
                    <a:pt x="148867" y="54597"/>
                  </a:cubicBezTo>
                  <a:cubicBezTo>
                    <a:pt x="157982" y="50767"/>
                    <a:pt x="164455" y="42472"/>
                    <a:pt x="165953" y="32692"/>
                  </a:cubicBezTo>
                  <a:cubicBezTo>
                    <a:pt x="166165" y="31279"/>
                    <a:pt x="166264" y="29852"/>
                    <a:pt x="166264" y="28424"/>
                  </a:cubicBezTo>
                  <a:cubicBezTo>
                    <a:pt x="166264" y="19846"/>
                    <a:pt x="162406" y="11749"/>
                    <a:pt x="155749" y="6350"/>
                  </a:cubicBezTo>
                  <a:cubicBezTo>
                    <a:pt x="150625" y="2191"/>
                    <a:pt x="144289" y="1"/>
                    <a:pt x="137850" y="1"/>
                  </a:cubicBezTo>
                  <a:close/>
                </a:path>
              </a:pathLst>
            </a:custGeom>
            <a:solidFill>
              <a:srgbClr val="D494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9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7" name="Google Shape;247;p30"/>
            <p:cNvSpPr/>
            <p:nvPr/>
          </p:nvSpPr>
          <p:spPr>
            <a:xfrm>
              <a:off x="1183285" y="2583183"/>
              <a:ext cx="424800" cy="424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9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48" name="Google Shape;248;p30"/>
          <p:cNvSpPr/>
          <p:nvPr/>
        </p:nvSpPr>
        <p:spPr>
          <a:xfrm>
            <a:off x="8575437" y="3471936"/>
            <a:ext cx="566400" cy="566400"/>
          </a:xfrm>
          <a:prstGeom prst="ellipse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txBody>
          <a:bodyPr spcFirstLastPara="1" wrap="square" lIns="121897" tIns="121897" rIns="121897" bIns="121897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9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3" name="Google Shape;249;p30"/>
          <p:cNvGrpSpPr/>
          <p:nvPr/>
        </p:nvGrpSpPr>
        <p:grpSpPr>
          <a:xfrm>
            <a:off x="2357148" y="3239101"/>
            <a:ext cx="2895211" cy="989321"/>
            <a:chOff x="2705717" y="2429325"/>
            <a:chExt cx="2171408" cy="741991"/>
          </a:xfrm>
        </p:grpSpPr>
        <p:sp>
          <p:nvSpPr>
            <p:cNvPr id="250" name="Google Shape;250;p30"/>
            <p:cNvSpPr/>
            <p:nvPr/>
          </p:nvSpPr>
          <p:spPr>
            <a:xfrm>
              <a:off x="2705717" y="2429325"/>
              <a:ext cx="2171408" cy="741991"/>
            </a:xfrm>
            <a:custGeom>
              <a:avLst/>
              <a:gdLst/>
              <a:ahLst/>
              <a:cxnLst/>
              <a:rect l="l" t="t" r="r" b="b"/>
              <a:pathLst>
                <a:path w="166264" h="56814" extrusionOk="0">
                  <a:moveTo>
                    <a:pt x="17515" y="19447"/>
                  </a:moveTo>
                  <a:cubicBezTo>
                    <a:pt x="19753" y="19447"/>
                    <a:pt x="21955" y="20321"/>
                    <a:pt x="23601" y="21966"/>
                  </a:cubicBezTo>
                  <a:cubicBezTo>
                    <a:pt x="26045" y="24411"/>
                    <a:pt x="26780" y="28114"/>
                    <a:pt x="25452" y="31322"/>
                  </a:cubicBezTo>
                  <a:cubicBezTo>
                    <a:pt x="24123" y="34530"/>
                    <a:pt x="21000" y="36621"/>
                    <a:pt x="17524" y="36621"/>
                  </a:cubicBezTo>
                  <a:cubicBezTo>
                    <a:pt x="12775" y="36621"/>
                    <a:pt x="8932" y="32777"/>
                    <a:pt x="8932" y="28029"/>
                  </a:cubicBezTo>
                  <a:cubicBezTo>
                    <a:pt x="8932" y="24566"/>
                    <a:pt x="11023" y="21429"/>
                    <a:pt x="14231" y="20101"/>
                  </a:cubicBezTo>
                  <a:cubicBezTo>
                    <a:pt x="15293" y="19661"/>
                    <a:pt x="16408" y="19447"/>
                    <a:pt x="17515" y="19447"/>
                  </a:cubicBezTo>
                  <a:close/>
                  <a:moveTo>
                    <a:pt x="136207" y="6059"/>
                  </a:moveTo>
                  <a:cubicBezTo>
                    <a:pt x="139038" y="6059"/>
                    <a:pt x="141893" y="6607"/>
                    <a:pt x="144613" y="7735"/>
                  </a:cubicBezTo>
                  <a:cubicBezTo>
                    <a:pt x="152824" y="11141"/>
                    <a:pt x="158180" y="19154"/>
                    <a:pt x="158180" y="28029"/>
                  </a:cubicBezTo>
                  <a:cubicBezTo>
                    <a:pt x="158180" y="40168"/>
                    <a:pt x="148344" y="50004"/>
                    <a:pt x="136219" y="50004"/>
                  </a:cubicBezTo>
                  <a:cubicBezTo>
                    <a:pt x="127330" y="50004"/>
                    <a:pt x="119317" y="44648"/>
                    <a:pt x="115911" y="36437"/>
                  </a:cubicBezTo>
                  <a:cubicBezTo>
                    <a:pt x="112505" y="28227"/>
                    <a:pt x="114385" y="18786"/>
                    <a:pt x="120674" y="12498"/>
                  </a:cubicBezTo>
                  <a:cubicBezTo>
                    <a:pt x="124879" y="8292"/>
                    <a:pt x="130494" y="6059"/>
                    <a:pt x="136207" y="6059"/>
                  </a:cubicBezTo>
                  <a:close/>
                  <a:moveTo>
                    <a:pt x="137850" y="1"/>
                  </a:moveTo>
                  <a:cubicBezTo>
                    <a:pt x="135144" y="1"/>
                    <a:pt x="132420" y="388"/>
                    <a:pt x="129761" y="1178"/>
                  </a:cubicBezTo>
                  <a:cubicBezTo>
                    <a:pt x="128559" y="1390"/>
                    <a:pt x="127372" y="1673"/>
                    <a:pt x="126199" y="2068"/>
                  </a:cubicBezTo>
                  <a:cubicBezTo>
                    <a:pt x="120900" y="3778"/>
                    <a:pt x="116081" y="7170"/>
                    <a:pt x="110838" y="10745"/>
                  </a:cubicBezTo>
                  <a:cubicBezTo>
                    <a:pt x="102147" y="16681"/>
                    <a:pt x="92226" y="23083"/>
                    <a:pt x="76794" y="23083"/>
                  </a:cubicBezTo>
                  <a:cubicBezTo>
                    <a:pt x="70222" y="23083"/>
                    <a:pt x="54479" y="21613"/>
                    <a:pt x="40870" y="20200"/>
                  </a:cubicBezTo>
                  <a:cubicBezTo>
                    <a:pt x="37987" y="19903"/>
                    <a:pt x="35189" y="19592"/>
                    <a:pt x="32603" y="19309"/>
                  </a:cubicBezTo>
                  <a:cubicBezTo>
                    <a:pt x="29424" y="13843"/>
                    <a:pt x="23629" y="10632"/>
                    <a:pt x="17535" y="10632"/>
                  </a:cubicBezTo>
                  <a:cubicBezTo>
                    <a:pt x="15988" y="10632"/>
                    <a:pt x="14422" y="10839"/>
                    <a:pt x="12874" y="11268"/>
                  </a:cubicBezTo>
                  <a:cubicBezTo>
                    <a:pt x="5243" y="13388"/>
                    <a:pt x="0" y="20398"/>
                    <a:pt x="127" y="28326"/>
                  </a:cubicBezTo>
                  <a:cubicBezTo>
                    <a:pt x="254" y="36254"/>
                    <a:pt x="5709" y="43094"/>
                    <a:pt x="13411" y="44959"/>
                  </a:cubicBezTo>
                  <a:cubicBezTo>
                    <a:pt x="14787" y="45295"/>
                    <a:pt x="16173" y="45457"/>
                    <a:pt x="17542" y="45457"/>
                  </a:cubicBezTo>
                  <a:cubicBezTo>
                    <a:pt x="23836" y="45457"/>
                    <a:pt x="29784" y="42030"/>
                    <a:pt x="32871" y="36296"/>
                  </a:cubicBezTo>
                  <a:cubicBezTo>
                    <a:pt x="35161" y="36056"/>
                    <a:pt x="37605" y="35787"/>
                    <a:pt x="40135" y="35533"/>
                  </a:cubicBezTo>
                  <a:cubicBezTo>
                    <a:pt x="53914" y="34120"/>
                    <a:pt x="70109" y="32593"/>
                    <a:pt x="76794" y="32593"/>
                  </a:cubicBezTo>
                  <a:cubicBezTo>
                    <a:pt x="98571" y="32593"/>
                    <a:pt x="109354" y="45312"/>
                    <a:pt x="121253" y="51460"/>
                  </a:cubicBezTo>
                  <a:cubicBezTo>
                    <a:pt x="126165" y="54997"/>
                    <a:pt x="131988" y="56814"/>
                    <a:pt x="137859" y="56814"/>
                  </a:cubicBezTo>
                  <a:cubicBezTo>
                    <a:pt x="141582" y="56814"/>
                    <a:pt x="145324" y="56083"/>
                    <a:pt x="148867" y="54597"/>
                  </a:cubicBezTo>
                  <a:cubicBezTo>
                    <a:pt x="157982" y="50767"/>
                    <a:pt x="164455" y="42472"/>
                    <a:pt x="165953" y="32692"/>
                  </a:cubicBezTo>
                  <a:cubicBezTo>
                    <a:pt x="166165" y="31279"/>
                    <a:pt x="166264" y="29852"/>
                    <a:pt x="166264" y="28424"/>
                  </a:cubicBezTo>
                  <a:cubicBezTo>
                    <a:pt x="166264" y="19846"/>
                    <a:pt x="162406" y="11749"/>
                    <a:pt x="155749" y="6350"/>
                  </a:cubicBezTo>
                  <a:cubicBezTo>
                    <a:pt x="150625" y="2191"/>
                    <a:pt x="144289" y="1"/>
                    <a:pt x="13785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9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1" name="Google Shape;251;p30"/>
            <p:cNvSpPr/>
            <p:nvPr/>
          </p:nvSpPr>
          <p:spPr>
            <a:xfrm>
              <a:off x="2727706" y="2575856"/>
              <a:ext cx="424800" cy="424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9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" name="Google Shape;252;p30"/>
          <p:cNvGrpSpPr/>
          <p:nvPr/>
        </p:nvGrpSpPr>
        <p:grpSpPr>
          <a:xfrm>
            <a:off x="4424020" y="3239101"/>
            <a:ext cx="2895211" cy="989321"/>
            <a:chOff x="4255870" y="2429325"/>
            <a:chExt cx="2171408" cy="741991"/>
          </a:xfrm>
        </p:grpSpPr>
        <p:sp>
          <p:nvSpPr>
            <p:cNvPr id="253" name="Google Shape;253;p30"/>
            <p:cNvSpPr/>
            <p:nvPr/>
          </p:nvSpPr>
          <p:spPr>
            <a:xfrm>
              <a:off x="4255870" y="2429325"/>
              <a:ext cx="2171408" cy="741991"/>
            </a:xfrm>
            <a:custGeom>
              <a:avLst/>
              <a:gdLst/>
              <a:ahLst/>
              <a:cxnLst/>
              <a:rect l="l" t="t" r="r" b="b"/>
              <a:pathLst>
                <a:path w="166264" h="56814" extrusionOk="0">
                  <a:moveTo>
                    <a:pt x="17515" y="19447"/>
                  </a:moveTo>
                  <a:cubicBezTo>
                    <a:pt x="19753" y="19447"/>
                    <a:pt x="21955" y="20321"/>
                    <a:pt x="23601" y="21966"/>
                  </a:cubicBezTo>
                  <a:cubicBezTo>
                    <a:pt x="26045" y="24411"/>
                    <a:pt x="26780" y="28114"/>
                    <a:pt x="25452" y="31322"/>
                  </a:cubicBezTo>
                  <a:cubicBezTo>
                    <a:pt x="24123" y="34530"/>
                    <a:pt x="21000" y="36621"/>
                    <a:pt x="17524" y="36621"/>
                  </a:cubicBezTo>
                  <a:cubicBezTo>
                    <a:pt x="12775" y="36621"/>
                    <a:pt x="8932" y="32777"/>
                    <a:pt x="8932" y="28029"/>
                  </a:cubicBezTo>
                  <a:cubicBezTo>
                    <a:pt x="8932" y="24566"/>
                    <a:pt x="11023" y="21429"/>
                    <a:pt x="14231" y="20101"/>
                  </a:cubicBezTo>
                  <a:cubicBezTo>
                    <a:pt x="15293" y="19661"/>
                    <a:pt x="16408" y="19447"/>
                    <a:pt x="17515" y="19447"/>
                  </a:cubicBezTo>
                  <a:close/>
                  <a:moveTo>
                    <a:pt x="136207" y="6059"/>
                  </a:moveTo>
                  <a:cubicBezTo>
                    <a:pt x="139038" y="6059"/>
                    <a:pt x="141893" y="6607"/>
                    <a:pt x="144613" y="7735"/>
                  </a:cubicBezTo>
                  <a:cubicBezTo>
                    <a:pt x="152824" y="11141"/>
                    <a:pt x="158180" y="19154"/>
                    <a:pt x="158180" y="28029"/>
                  </a:cubicBezTo>
                  <a:cubicBezTo>
                    <a:pt x="158180" y="40168"/>
                    <a:pt x="148344" y="50004"/>
                    <a:pt x="136219" y="50004"/>
                  </a:cubicBezTo>
                  <a:cubicBezTo>
                    <a:pt x="127330" y="50004"/>
                    <a:pt x="119317" y="44648"/>
                    <a:pt x="115911" y="36437"/>
                  </a:cubicBezTo>
                  <a:cubicBezTo>
                    <a:pt x="112505" y="28227"/>
                    <a:pt x="114385" y="18786"/>
                    <a:pt x="120674" y="12498"/>
                  </a:cubicBezTo>
                  <a:cubicBezTo>
                    <a:pt x="124879" y="8292"/>
                    <a:pt x="130494" y="6059"/>
                    <a:pt x="136207" y="6059"/>
                  </a:cubicBezTo>
                  <a:close/>
                  <a:moveTo>
                    <a:pt x="137850" y="1"/>
                  </a:moveTo>
                  <a:cubicBezTo>
                    <a:pt x="135144" y="1"/>
                    <a:pt x="132420" y="388"/>
                    <a:pt x="129761" y="1178"/>
                  </a:cubicBezTo>
                  <a:cubicBezTo>
                    <a:pt x="128559" y="1390"/>
                    <a:pt x="127372" y="1673"/>
                    <a:pt x="126199" y="2068"/>
                  </a:cubicBezTo>
                  <a:cubicBezTo>
                    <a:pt x="120900" y="3778"/>
                    <a:pt x="116081" y="7170"/>
                    <a:pt x="110838" y="10745"/>
                  </a:cubicBezTo>
                  <a:cubicBezTo>
                    <a:pt x="102147" y="16681"/>
                    <a:pt x="92226" y="23083"/>
                    <a:pt x="76794" y="23083"/>
                  </a:cubicBezTo>
                  <a:cubicBezTo>
                    <a:pt x="70222" y="23083"/>
                    <a:pt x="54479" y="21613"/>
                    <a:pt x="40870" y="20200"/>
                  </a:cubicBezTo>
                  <a:cubicBezTo>
                    <a:pt x="37987" y="19903"/>
                    <a:pt x="35189" y="19592"/>
                    <a:pt x="32603" y="19309"/>
                  </a:cubicBezTo>
                  <a:cubicBezTo>
                    <a:pt x="29424" y="13843"/>
                    <a:pt x="23629" y="10632"/>
                    <a:pt x="17535" y="10632"/>
                  </a:cubicBezTo>
                  <a:cubicBezTo>
                    <a:pt x="15988" y="10632"/>
                    <a:pt x="14422" y="10839"/>
                    <a:pt x="12874" y="11268"/>
                  </a:cubicBezTo>
                  <a:cubicBezTo>
                    <a:pt x="5243" y="13388"/>
                    <a:pt x="0" y="20398"/>
                    <a:pt x="127" y="28326"/>
                  </a:cubicBezTo>
                  <a:cubicBezTo>
                    <a:pt x="254" y="36254"/>
                    <a:pt x="5709" y="43094"/>
                    <a:pt x="13411" y="44959"/>
                  </a:cubicBezTo>
                  <a:cubicBezTo>
                    <a:pt x="14787" y="45295"/>
                    <a:pt x="16173" y="45457"/>
                    <a:pt x="17542" y="45457"/>
                  </a:cubicBezTo>
                  <a:cubicBezTo>
                    <a:pt x="23836" y="45457"/>
                    <a:pt x="29784" y="42030"/>
                    <a:pt x="32871" y="36296"/>
                  </a:cubicBezTo>
                  <a:cubicBezTo>
                    <a:pt x="35161" y="36056"/>
                    <a:pt x="37605" y="35787"/>
                    <a:pt x="40135" y="35533"/>
                  </a:cubicBezTo>
                  <a:cubicBezTo>
                    <a:pt x="53914" y="34120"/>
                    <a:pt x="70109" y="32593"/>
                    <a:pt x="76794" y="32593"/>
                  </a:cubicBezTo>
                  <a:cubicBezTo>
                    <a:pt x="98571" y="32593"/>
                    <a:pt x="109354" y="45312"/>
                    <a:pt x="121253" y="51460"/>
                  </a:cubicBezTo>
                  <a:cubicBezTo>
                    <a:pt x="126165" y="54997"/>
                    <a:pt x="131988" y="56814"/>
                    <a:pt x="137859" y="56814"/>
                  </a:cubicBezTo>
                  <a:cubicBezTo>
                    <a:pt x="141582" y="56814"/>
                    <a:pt x="145324" y="56083"/>
                    <a:pt x="148867" y="54597"/>
                  </a:cubicBezTo>
                  <a:cubicBezTo>
                    <a:pt x="157982" y="50767"/>
                    <a:pt x="164455" y="42472"/>
                    <a:pt x="165953" y="32692"/>
                  </a:cubicBezTo>
                  <a:cubicBezTo>
                    <a:pt x="166165" y="31279"/>
                    <a:pt x="166264" y="29852"/>
                    <a:pt x="166264" y="28424"/>
                  </a:cubicBezTo>
                  <a:cubicBezTo>
                    <a:pt x="166264" y="19846"/>
                    <a:pt x="162406" y="11749"/>
                    <a:pt x="155749" y="6350"/>
                  </a:cubicBezTo>
                  <a:cubicBezTo>
                    <a:pt x="150625" y="2191"/>
                    <a:pt x="144289" y="1"/>
                    <a:pt x="13785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9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4" name="Google Shape;254;p30"/>
            <p:cNvSpPr/>
            <p:nvPr/>
          </p:nvSpPr>
          <p:spPr>
            <a:xfrm>
              <a:off x="4273846" y="2583183"/>
              <a:ext cx="424800" cy="4248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9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5" name="Google Shape;255;p30"/>
          <p:cNvGrpSpPr/>
          <p:nvPr/>
        </p:nvGrpSpPr>
        <p:grpSpPr>
          <a:xfrm>
            <a:off x="6490892" y="3239101"/>
            <a:ext cx="2895211" cy="989321"/>
            <a:chOff x="5806024" y="2429325"/>
            <a:chExt cx="2171408" cy="741991"/>
          </a:xfrm>
        </p:grpSpPr>
        <p:sp>
          <p:nvSpPr>
            <p:cNvPr id="256" name="Google Shape;256;p30"/>
            <p:cNvSpPr/>
            <p:nvPr/>
          </p:nvSpPr>
          <p:spPr>
            <a:xfrm>
              <a:off x="5806024" y="2429325"/>
              <a:ext cx="2171408" cy="741991"/>
            </a:xfrm>
            <a:custGeom>
              <a:avLst/>
              <a:gdLst/>
              <a:ahLst/>
              <a:cxnLst/>
              <a:rect l="l" t="t" r="r" b="b"/>
              <a:pathLst>
                <a:path w="166264" h="56814" extrusionOk="0">
                  <a:moveTo>
                    <a:pt x="17515" y="19447"/>
                  </a:moveTo>
                  <a:cubicBezTo>
                    <a:pt x="19753" y="19447"/>
                    <a:pt x="21955" y="20321"/>
                    <a:pt x="23601" y="21966"/>
                  </a:cubicBezTo>
                  <a:cubicBezTo>
                    <a:pt x="26045" y="24411"/>
                    <a:pt x="26780" y="28114"/>
                    <a:pt x="25452" y="31322"/>
                  </a:cubicBezTo>
                  <a:cubicBezTo>
                    <a:pt x="24123" y="34530"/>
                    <a:pt x="21000" y="36621"/>
                    <a:pt x="17524" y="36621"/>
                  </a:cubicBezTo>
                  <a:cubicBezTo>
                    <a:pt x="12775" y="36621"/>
                    <a:pt x="8932" y="32777"/>
                    <a:pt x="8932" y="28029"/>
                  </a:cubicBezTo>
                  <a:cubicBezTo>
                    <a:pt x="8932" y="24566"/>
                    <a:pt x="11023" y="21429"/>
                    <a:pt x="14231" y="20101"/>
                  </a:cubicBezTo>
                  <a:cubicBezTo>
                    <a:pt x="15293" y="19661"/>
                    <a:pt x="16408" y="19447"/>
                    <a:pt x="17515" y="19447"/>
                  </a:cubicBezTo>
                  <a:close/>
                  <a:moveTo>
                    <a:pt x="136207" y="6059"/>
                  </a:moveTo>
                  <a:cubicBezTo>
                    <a:pt x="139038" y="6059"/>
                    <a:pt x="141893" y="6607"/>
                    <a:pt x="144613" y="7735"/>
                  </a:cubicBezTo>
                  <a:cubicBezTo>
                    <a:pt x="152824" y="11141"/>
                    <a:pt x="158180" y="19154"/>
                    <a:pt x="158180" y="28029"/>
                  </a:cubicBezTo>
                  <a:cubicBezTo>
                    <a:pt x="158180" y="40168"/>
                    <a:pt x="148344" y="50004"/>
                    <a:pt x="136219" y="50004"/>
                  </a:cubicBezTo>
                  <a:cubicBezTo>
                    <a:pt x="127330" y="50004"/>
                    <a:pt x="119317" y="44648"/>
                    <a:pt x="115911" y="36437"/>
                  </a:cubicBezTo>
                  <a:cubicBezTo>
                    <a:pt x="112505" y="28227"/>
                    <a:pt x="114385" y="18786"/>
                    <a:pt x="120674" y="12498"/>
                  </a:cubicBezTo>
                  <a:cubicBezTo>
                    <a:pt x="124879" y="8292"/>
                    <a:pt x="130494" y="6059"/>
                    <a:pt x="136207" y="6059"/>
                  </a:cubicBezTo>
                  <a:close/>
                  <a:moveTo>
                    <a:pt x="137850" y="1"/>
                  </a:moveTo>
                  <a:cubicBezTo>
                    <a:pt x="135144" y="1"/>
                    <a:pt x="132420" y="388"/>
                    <a:pt x="129761" y="1178"/>
                  </a:cubicBezTo>
                  <a:cubicBezTo>
                    <a:pt x="128559" y="1390"/>
                    <a:pt x="127372" y="1673"/>
                    <a:pt x="126199" y="2068"/>
                  </a:cubicBezTo>
                  <a:cubicBezTo>
                    <a:pt x="120900" y="3778"/>
                    <a:pt x="116081" y="7170"/>
                    <a:pt x="110838" y="10745"/>
                  </a:cubicBezTo>
                  <a:cubicBezTo>
                    <a:pt x="102147" y="16681"/>
                    <a:pt x="92226" y="23083"/>
                    <a:pt x="76794" y="23083"/>
                  </a:cubicBezTo>
                  <a:cubicBezTo>
                    <a:pt x="70222" y="23083"/>
                    <a:pt x="54479" y="21613"/>
                    <a:pt x="40870" y="20200"/>
                  </a:cubicBezTo>
                  <a:cubicBezTo>
                    <a:pt x="37987" y="19903"/>
                    <a:pt x="35189" y="19592"/>
                    <a:pt x="32603" y="19309"/>
                  </a:cubicBezTo>
                  <a:cubicBezTo>
                    <a:pt x="29424" y="13843"/>
                    <a:pt x="23629" y="10632"/>
                    <a:pt x="17535" y="10632"/>
                  </a:cubicBezTo>
                  <a:cubicBezTo>
                    <a:pt x="15988" y="10632"/>
                    <a:pt x="14422" y="10839"/>
                    <a:pt x="12874" y="11268"/>
                  </a:cubicBezTo>
                  <a:cubicBezTo>
                    <a:pt x="5243" y="13388"/>
                    <a:pt x="0" y="20398"/>
                    <a:pt x="127" y="28326"/>
                  </a:cubicBezTo>
                  <a:cubicBezTo>
                    <a:pt x="254" y="36254"/>
                    <a:pt x="5709" y="43094"/>
                    <a:pt x="13411" y="44959"/>
                  </a:cubicBezTo>
                  <a:cubicBezTo>
                    <a:pt x="14787" y="45295"/>
                    <a:pt x="16173" y="45457"/>
                    <a:pt x="17542" y="45457"/>
                  </a:cubicBezTo>
                  <a:cubicBezTo>
                    <a:pt x="23836" y="45457"/>
                    <a:pt x="29784" y="42030"/>
                    <a:pt x="32871" y="36296"/>
                  </a:cubicBezTo>
                  <a:cubicBezTo>
                    <a:pt x="35161" y="36056"/>
                    <a:pt x="37605" y="35787"/>
                    <a:pt x="40135" y="35533"/>
                  </a:cubicBezTo>
                  <a:cubicBezTo>
                    <a:pt x="53914" y="34120"/>
                    <a:pt x="70109" y="32593"/>
                    <a:pt x="76794" y="32593"/>
                  </a:cubicBezTo>
                  <a:cubicBezTo>
                    <a:pt x="98571" y="32593"/>
                    <a:pt x="109354" y="45312"/>
                    <a:pt x="121253" y="51460"/>
                  </a:cubicBezTo>
                  <a:cubicBezTo>
                    <a:pt x="126165" y="54997"/>
                    <a:pt x="131988" y="56814"/>
                    <a:pt x="137859" y="56814"/>
                  </a:cubicBezTo>
                  <a:cubicBezTo>
                    <a:pt x="141582" y="56814"/>
                    <a:pt x="145324" y="56083"/>
                    <a:pt x="148867" y="54597"/>
                  </a:cubicBezTo>
                  <a:cubicBezTo>
                    <a:pt x="157982" y="50767"/>
                    <a:pt x="164455" y="42472"/>
                    <a:pt x="165953" y="32692"/>
                  </a:cubicBezTo>
                  <a:cubicBezTo>
                    <a:pt x="166165" y="31279"/>
                    <a:pt x="166264" y="29852"/>
                    <a:pt x="166264" y="28424"/>
                  </a:cubicBezTo>
                  <a:cubicBezTo>
                    <a:pt x="166264" y="19846"/>
                    <a:pt x="162406" y="11749"/>
                    <a:pt x="155749" y="6350"/>
                  </a:cubicBezTo>
                  <a:cubicBezTo>
                    <a:pt x="150625" y="2191"/>
                    <a:pt x="144289" y="1"/>
                    <a:pt x="137850" y="1"/>
                  </a:cubicBezTo>
                  <a:close/>
                </a:path>
              </a:pathLst>
            </a:custGeom>
            <a:solidFill>
              <a:schemeClr val="tx2">
                <a:lumMod val="2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9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7" name="Google Shape;257;p30"/>
            <p:cNvSpPr/>
            <p:nvPr/>
          </p:nvSpPr>
          <p:spPr>
            <a:xfrm>
              <a:off x="5815127" y="2583183"/>
              <a:ext cx="424800" cy="424800"/>
            </a:xfrm>
            <a:prstGeom prst="ellipse">
              <a:avLst/>
            </a:prstGeom>
            <a:solidFill>
              <a:schemeClr val="tx2">
                <a:lumMod val="2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9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58" name="Google Shape;258;p30"/>
          <p:cNvSpPr txBox="1">
            <a:spLocks noGrp="1"/>
          </p:cNvSpPr>
          <p:nvPr>
            <p:ph type="ctrTitle" idx="4294967295"/>
          </p:nvPr>
        </p:nvSpPr>
        <p:spPr>
          <a:xfrm flipH="1">
            <a:off x="2281889" y="3295367"/>
            <a:ext cx="736800" cy="77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ctr" anchorCtr="0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SzPts val="2400"/>
            </a:pPr>
            <a:r>
              <a:rPr lang="en" sz="2900" cap="none" dirty="0">
                <a:solidFill>
                  <a:schemeClr val="lt1"/>
                </a:solidFill>
                <a:latin typeface="Teko Light"/>
                <a:ea typeface="Teko Light"/>
                <a:cs typeface="Teko Light"/>
                <a:sym typeface="Teko Light"/>
              </a:rPr>
              <a:t>02</a:t>
            </a:r>
            <a:endParaRPr sz="2900" cap="none">
              <a:solidFill>
                <a:schemeClr val="lt1"/>
              </a:solidFill>
              <a:latin typeface="Teko Light"/>
              <a:ea typeface="Teko Light"/>
              <a:cs typeface="Teko Light"/>
              <a:sym typeface="Teko Light"/>
            </a:endParaRPr>
          </a:p>
        </p:txBody>
      </p:sp>
      <p:sp>
        <p:nvSpPr>
          <p:cNvPr id="259" name="Google Shape;259;p30"/>
          <p:cNvSpPr txBox="1">
            <a:spLocks noGrp="1"/>
          </p:cNvSpPr>
          <p:nvPr>
            <p:ph type="ctrTitle" idx="4294967295"/>
          </p:nvPr>
        </p:nvSpPr>
        <p:spPr>
          <a:xfrm flipH="1">
            <a:off x="222661" y="3315336"/>
            <a:ext cx="736800" cy="77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ctr" anchorCtr="0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SzPts val="2400"/>
            </a:pPr>
            <a:r>
              <a:rPr lang="en" sz="2900" cap="none" dirty="0">
                <a:solidFill>
                  <a:schemeClr val="lt1"/>
                </a:solidFill>
                <a:latin typeface="Teko Light"/>
                <a:ea typeface="Teko Light"/>
                <a:cs typeface="Teko Light"/>
                <a:sym typeface="Teko Light"/>
              </a:rPr>
              <a:t>01</a:t>
            </a:r>
            <a:endParaRPr sz="2900" cap="none">
              <a:solidFill>
                <a:schemeClr val="lt1"/>
              </a:solidFill>
              <a:latin typeface="Teko Light"/>
              <a:ea typeface="Teko Light"/>
              <a:cs typeface="Teko Light"/>
              <a:sym typeface="Teko Light"/>
            </a:endParaRPr>
          </a:p>
        </p:txBody>
      </p:sp>
      <p:sp>
        <p:nvSpPr>
          <p:cNvPr id="260" name="Google Shape;260;p30"/>
          <p:cNvSpPr txBox="1">
            <a:spLocks noGrp="1"/>
          </p:cNvSpPr>
          <p:nvPr>
            <p:ph type="ctrTitle" idx="4294967295"/>
          </p:nvPr>
        </p:nvSpPr>
        <p:spPr>
          <a:xfrm flipH="1">
            <a:off x="4343409" y="3315336"/>
            <a:ext cx="736800" cy="77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ctr" anchorCtr="0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SzPts val="2400"/>
            </a:pPr>
            <a:r>
              <a:rPr lang="en" sz="2900" cap="none" dirty="0">
                <a:solidFill>
                  <a:schemeClr val="lt1"/>
                </a:solidFill>
                <a:latin typeface="Teko Light"/>
                <a:ea typeface="Teko Light"/>
                <a:cs typeface="Teko Light"/>
                <a:sym typeface="Teko Light"/>
              </a:rPr>
              <a:t>03</a:t>
            </a:r>
            <a:endParaRPr sz="2900" cap="none">
              <a:solidFill>
                <a:schemeClr val="lt1"/>
              </a:solidFill>
              <a:latin typeface="Teko Light"/>
              <a:ea typeface="Teko Light"/>
              <a:cs typeface="Teko Light"/>
              <a:sym typeface="Teko Light"/>
            </a:endParaRPr>
          </a:p>
        </p:txBody>
      </p:sp>
      <p:sp>
        <p:nvSpPr>
          <p:cNvPr id="261" name="Google Shape;261;p30"/>
          <p:cNvSpPr txBox="1">
            <a:spLocks noGrp="1"/>
          </p:cNvSpPr>
          <p:nvPr>
            <p:ph type="ctrTitle" idx="4294967295"/>
          </p:nvPr>
        </p:nvSpPr>
        <p:spPr>
          <a:xfrm flipH="1">
            <a:off x="6414041" y="3315336"/>
            <a:ext cx="736800" cy="77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ctr" anchorCtr="0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SzPts val="2400"/>
            </a:pPr>
            <a:r>
              <a:rPr lang="en" sz="2900" cap="none" dirty="0">
                <a:solidFill>
                  <a:schemeClr val="lt1"/>
                </a:solidFill>
                <a:latin typeface="Teko Light"/>
                <a:ea typeface="Teko Light"/>
                <a:cs typeface="Teko Light"/>
                <a:sym typeface="Teko Light"/>
              </a:rPr>
              <a:t>04</a:t>
            </a:r>
            <a:endParaRPr sz="2900" cap="none">
              <a:solidFill>
                <a:schemeClr val="lt1"/>
              </a:solidFill>
              <a:latin typeface="Teko Light"/>
              <a:ea typeface="Teko Light"/>
              <a:cs typeface="Teko Light"/>
              <a:sym typeface="Teko Light"/>
            </a:endParaRPr>
          </a:p>
        </p:txBody>
      </p:sp>
      <p:grpSp>
        <p:nvGrpSpPr>
          <p:cNvPr id="6" name="Google Shape;249;p30"/>
          <p:cNvGrpSpPr/>
          <p:nvPr/>
        </p:nvGrpSpPr>
        <p:grpSpPr>
          <a:xfrm>
            <a:off x="8545511" y="3234502"/>
            <a:ext cx="2987727" cy="989321"/>
            <a:chOff x="2705717" y="2429325"/>
            <a:chExt cx="2240795" cy="741991"/>
          </a:xfrm>
        </p:grpSpPr>
        <p:sp>
          <p:nvSpPr>
            <p:cNvPr id="32" name="Google Shape;250;p30"/>
            <p:cNvSpPr/>
            <p:nvPr/>
          </p:nvSpPr>
          <p:spPr>
            <a:xfrm>
              <a:off x="2705717" y="2429325"/>
              <a:ext cx="2171408" cy="741991"/>
            </a:xfrm>
            <a:custGeom>
              <a:avLst/>
              <a:gdLst/>
              <a:ahLst/>
              <a:cxnLst/>
              <a:rect l="l" t="t" r="r" b="b"/>
              <a:pathLst>
                <a:path w="166264" h="56814" extrusionOk="0">
                  <a:moveTo>
                    <a:pt x="17515" y="19447"/>
                  </a:moveTo>
                  <a:cubicBezTo>
                    <a:pt x="19753" y="19447"/>
                    <a:pt x="21955" y="20321"/>
                    <a:pt x="23601" y="21966"/>
                  </a:cubicBezTo>
                  <a:cubicBezTo>
                    <a:pt x="26045" y="24411"/>
                    <a:pt x="26780" y="28114"/>
                    <a:pt x="25452" y="31322"/>
                  </a:cubicBezTo>
                  <a:cubicBezTo>
                    <a:pt x="24123" y="34530"/>
                    <a:pt x="21000" y="36621"/>
                    <a:pt x="17524" y="36621"/>
                  </a:cubicBezTo>
                  <a:cubicBezTo>
                    <a:pt x="12775" y="36621"/>
                    <a:pt x="8932" y="32777"/>
                    <a:pt x="8932" y="28029"/>
                  </a:cubicBezTo>
                  <a:cubicBezTo>
                    <a:pt x="8932" y="24566"/>
                    <a:pt x="11023" y="21429"/>
                    <a:pt x="14231" y="20101"/>
                  </a:cubicBezTo>
                  <a:cubicBezTo>
                    <a:pt x="15293" y="19661"/>
                    <a:pt x="16408" y="19447"/>
                    <a:pt x="17515" y="19447"/>
                  </a:cubicBezTo>
                  <a:close/>
                  <a:moveTo>
                    <a:pt x="136207" y="6059"/>
                  </a:moveTo>
                  <a:cubicBezTo>
                    <a:pt x="139038" y="6059"/>
                    <a:pt x="141893" y="6607"/>
                    <a:pt x="144613" y="7735"/>
                  </a:cubicBezTo>
                  <a:cubicBezTo>
                    <a:pt x="152824" y="11141"/>
                    <a:pt x="158180" y="19154"/>
                    <a:pt x="158180" y="28029"/>
                  </a:cubicBezTo>
                  <a:cubicBezTo>
                    <a:pt x="158180" y="40168"/>
                    <a:pt x="148344" y="50004"/>
                    <a:pt x="136219" y="50004"/>
                  </a:cubicBezTo>
                  <a:cubicBezTo>
                    <a:pt x="127330" y="50004"/>
                    <a:pt x="119317" y="44648"/>
                    <a:pt x="115911" y="36437"/>
                  </a:cubicBezTo>
                  <a:cubicBezTo>
                    <a:pt x="112505" y="28227"/>
                    <a:pt x="114385" y="18786"/>
                    <a:pt x="120674" y="12498"/>
                  </a:cubicBezTo>
                  <a:cubicBezTo>
                    <a:pt x="124879" y="8292"/>
                    <a:pt x="130494" y="6059"/>
                    <a:pt x="136207" y="6059"/>
                  </a:cubicBezTo>
                  <a:close/>
                  <a:moveTo>
                    <a:pt x="137850" y="1"/>
                  </a:moveTo>
                  <a:cubicBezTo>
                    <a:pt x="135144" y="1"/>
                    <a:pt x="132420" y="388"/>
                    <a:pt x="129761" y="1178"/>
                  </a:cubicBezTo>
                  <a:cubicBezTo>
                    <a:pt x="128559" y="1390"/>
                    <a:pt x="127372" y="1673"/>
                    <a:pt x="126199" y="2068"/>
                  </a:cubicBezTo>
                  <a:cubicBezTo>
                    <a:pt x="120900" y="3778"/>
                    <a:pt x="116081" y="7170"/>
                    <a:pt x="110838" y="10745"/>
                  </a:cubicBezTo>
                  <a:cubicBezTo>
                    <a:pt x="102147" y="16681"/>
                    <a:pt x="92226" y="23083"/>
                    <a:pt x="76794" y="23083"/>
                  </a:cubicBezTo>
                  <a:cubicBezTo>
                    <a:pt x="70222" y="23083"/>
                    <a:pt x="54479" y="21613"/>
                    <a:pt x="40870" y="20200"/>
                  </a:cubicBezTo>
                  <a:cubicBezTo>
                    <a:pt x="37987" y="19903"/>
                    <a:pt x="35189" y="19592"/>
                    <a:pt x="32603" y="19309"/>
                  </a:cubicBezTo>
                  <a:cubicBezTo>
                    <a:pt x="29424" y="13843"/>
                    <a:pt x="23629" y="10632"/>
                    <a:pt x="17535" y="10632"/>
                  </a:cubicBezTo>
                  <a:cubicBezTo>
                    <a:pt x="15988" y="10632"/>
                    <a:pt x="14422" y="10839"/>
                    <a:pt x="12874" y="11268"/>
                  </a:cubicBezTo>
                  <a:cubicBezTo>
                    <a:pt x="5243" y="13388"/>
                    <a:pt x="0" y="20398"/>
                    <a:pt x="127" y="28326"/>
                  </a:cubicBezTo>
                  <a:cubicBezTo>
                    <a:pt x="254" y="36254"/>
                    <a:pt x="5709" y="43094"/>
                    <a:pt x="13411" y="44959"/>
                  </a:cubicBezTo>
                  <a:cubicBezTo>
                    <a:pt x="14787" y="45295"/>
                    <a:pt x="16173" y="45457"/>
                    <a:pt x="17542" y="45457"/>
                  </a:cubicBezTo>
                  <a:cubicBezTo>
                    <a:pt x="23836" y="45457"/>
                    <a:pt x="29784" y="42030"/>
                    <a:pt x="32871" y="36296"/>
                  </a:cubicBezTo>
                  <a:cubicBezTo>
                    <a:pt x="35161" y="36056"/>
                    <a:pt x="37605" y="35787"/>
                    <a:pt x="40135" y="35533"/>
                  </a:cubicBezTo>
                  <a:cubicBezTo>
                    <a:pt x="53914" y="34120"/>
                    <a:pt x="70109" y="32593"/>
                    <a:pt x="76794" y="32593"/>
                  </a:cubicBezTo>
                  <a:cubicBezTo>
                    <a:pt x="98571" y="32593"/>
                    <a:pt x="109354" y="45312"/>
                    <a:pt x="121253" y="51460"/>
                  </a:cubicBezTo>
                  <a:cubicBezTo>
                    <a:pt x="126165" y="54997"/>
                    <a:pt x="131988" y="56814"/>
                    <a:pt x="137859" y="56814"/>
                  </a:cubicBezTo>
                  <a:cubicBezTo>
                    <a:pt x="141582" y="56814"/>
                    <a:pt x="145324" y="56083"/>
                    <a:pt x="148867" y="54597"/>
                  </a:cubicBezTo>
                  <a:cubicBezTo>
                    <a:pt x="157982" y="50767"/>
                    <a:pt x="164455" y="42472"/>
                    <a:pt x="165953" y="32692"/>
                  </a:cubicBezTo>
                  <a:cubicBezTo>
                    <a:pt x="166165" y="31279"/>
                    <a:pt x="166264" y="29852"/>
                    <a:pt x="166264" y="28424"/>
                  </a:cubicBezTo>
                  <a:cubicBezTo>
                    <a:pt x="166264" y="19846"/>
                    <a:pt x="162406" y="11749"/>
                    <a:pt x="155749" y="6350"/>
                  </a:cubicBezTo>
                  <a:cubicBezTo>
                    <a:pt x="150625" y="2191"/>
                    <a:pt x="144289" y="1"/>
                    <a:pt x="137850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90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251;p30"/>
            <p:cNvSpPr/>
            <p:nvPr/>
          </p:nvSpPr>
          <p:spPr>
            <a:xfrm>
              <a:off x="4204065" y="2565474"/>
              <a:ext cx="742447" cy="461739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r>
                <a:rPr lang="en-US" sz="2900" dirty="0" smtClean="0">
                  <a:solidFill>
                    <a:schemeClr val="bg1"/>
                  </a:solidFill>
                  <a:latin typeface="Teko Light" charset="0"/>
                  <a:cs typeface="Teko Light" charset="0"/>
                  <a:sym typeface="Arial"/>
                </a:rPr>
                <a:t>06</a:t>
              </a:r>
              <a:endParaRPr sz="2900">
                <a:solidFill>
                  <a:schemeClr val="bg1"/>
                </a:solidFill>
                <a:latin typeface="Teko Light" charset="0"/>
                <a:cs typeface="Teko Light" charset="0"/>
                <a:sym typeface="Arial"/>
              </a:endParaRPr>
            </a:p>
          </p:txBody>
        </p:sp>
      </p:grpSp>
      <p:sp>
        <p:nvSpPr>
          <p:cNvPr id="35" name="Google Shape;261;p30"/>
          <p:cNvSpPr txBox="1">
            <a:spLocks/>
          </p:cNvSpPr>
          <p:nvPr/>
        </p:nvSpPr>
        <p:spPr>
          <a:xfrm flipH="1">
            <a:off x="8473767" y="3338425"/>
            <a:ext cx="736800" cy="77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ctr" anchorCtr="0">
            <a:noAutofit/>
          </a:bodyPr>
          <a:lstStyle/>
          <a:p>
            <a:pPr algn="ctr" defTabSz="1219170">
              <a:buClr>
                <a:schemeClr val="dk1"/>
              </a:buClr>
              <a:buSzPts val="2400"/>
              <a:defRPr/>
            </a:pPr>
            <a:r>
              <a:rPr lang="en" sz="2900" kern="0" dirty="0" smtClean="0">
                <a:solidFill>
                  <a:schemeClr val="lt1"/>
                </a:solidFill>
                <a:latin typeface="Teko Light"/>
                <a:ea typeface="Teko Light"/>
                <a:cs typeface="Teko Light"/>
                <a:sym typeface="Teko Light"/>
              </a:rPr>
              <a:t>05</a:t>
            </a:r>
            <a:endParaRPr lang="en" sz="2900" kern="0" dirty="0">
              <a:solidFill>
                <a:schemeClr val="lt1"/>
              </a:solidFill>
              <a:latin typeface="Teko Light"/>
              <a:ea typeface="Teko Light"/>
              <a:cs typeface="Teko Light"/>
              <a:sym typeface="Teko Light"/>
            </a:endParaRPr>
          </a:p>
        </p:txBody>
      </p:sp>
      <p:sp>
        <p:nvSpPr>
          <p:cNvPr id="36" name="Google Shape;238;p30"/>
          <p:cNvSpPr txBox="1">
            <a:spLocks/>
          </p:cNvSpPr>
          <p:nvPr/>
        </p:nvSpPr>
        <p:spPr>
          <a:xfrm flipH="1">
            <a:off x="3803777" y="4358779"/>
            <a:ext cx="2080800" cy="77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/>
          <a:p>
            <a:pPr algn="ctr" defTabSz="1219170">
              <a:buClr>
                <a:schemeClr val="dk1"/>
              </a:buClr>
              <a:buSzPts val="2400"/>
              <a:defRPr/>
            </a:pPr>
            <a:r>
              <a:rPr lang="en-US" sz="2900" kern="0" dirty="0" err="1" smtClean="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rPr>
              <a:t>Փուլ</a:t>
            </a:r>
            <a:r>
              <a:rPr lang="en-US" sz="2900" kern="0" dirty="0" smtClean="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rPr>
              <a:t> 3</a:t>
            </a:r>
            <a:endParaRPr lang="en-US" sz="2900" kern="0" dirty="0">
              <a:solidFill>
                <a:schemeClr val="dk1"/>
              </a:solidFill>
              <a:latin typeface="Teko Light"/>
              <a:ea typeface="Teko Light"/>
              <a:cs typeface="Teko Light"/>
              <a:sym typeface="Teko Light"/>
            </a:endParaRPr>
          </a:p>
        </p:txBody>
      </p:sp>
      <p:sp>
        <p:nvSpPr>
          <p:cNvPr id="37" name="Google Shape;243;p30"/>
          <p:cNvSpPr txBox="1">
            <a:spLocks/>
          </p:cNvSpPr>
          <p:nvPr/>
        </p:nvSpPr>
        <p:spPr>
          <a:xfrm flipH="1">
            <a:off x="3422070" y="4924220"/>
            <a:ext cx="2992580" cy="116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/>
          <a:p>
            <a:pPr algn="ctr">
              <a:spcAft>
                <a:spcPts val="2133"/>
              </a:spcAft>
              <a:buClr>
                <a:schemeClr val="dk1"/>
              </a:buClr>
              <a:buSzPts val="1800"/>
            </a:pPr>
            <a:r>
              <a:rPr lang="en" dirty="0" smtClean="0">
                <a:latin typeface="Hind Vadodara Light" charset="0"/>
                <a:ea typeface="Hind Vadodara"/>
                <a:cs typeface="Hind Vadodara Light" charset="0"/>
                <a:sym typeface="Hind Vadodara"/>
              </a:rPr>
              <a:t>In silico ուսումնասիրություններ</a:t>
            </a:r>
            <a:r>
              <a:rPr lang="en-US" sz="1900" kern="0" dirty="0" smtClean="0">
                <a:solidFill>
                  <a:schemeClr val="dk1"/>
                </a:solidFill>
                <a:latin typeface="Hind Vadodara Light" charset="0"/>
                <a:ea typeface="Hind Vadodara Light"/>
                <a:cs typeface="Hind Vadodara Light" charset="0"/>
                <a:sym typeface="Hind Vadodara Light"/>
              </a:rPr>
              <a:t/>
            </a:r>
            <a:br>
              <a:rPr lang="en-US" sz="1900" kern="0" dirty="0" smtClean="0">
                <a:solidFill>
                  <a:schemeClr val="dk1"/>
                </a:solidFill>
                <a:latin typeface="Hind Vadodara Light" charset="0"/>
                <a:ea typeface="Hind Vadodara Light"/>
                <a:cs typeface="Hind Vadodara Light" charset="0"/>
                <a:sym typeface="Hind Vadodara Light"/>
              </a:rPr>
            </a:br>
            <a:r>
              <a:rPr lang="en-US" sz="1900" kern="0" dirty="0" smtClean="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rPr>
              <a:t/>
            </a:r>
            <a:br>
              <a:rPr lang="en-US" sz="1900" kern="0" dirty="0" smtClean="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rPr>
            </a:br>
            <a:endParaRPr lang="en-US" sz="1900" i="1" kern="0" dirty="0">
              <a:solidFill>
                <a:schemeClr val="dk1"/>
              </a:solidFill>
              <a:latin typeface="Hind Vadodara Light"/>
              <a:ea typeface="Hind Vadodara Light"/>
              <a:cs typeface="Hind Vadodara Light"/>
              <a:sym typeface="Hind Vadodara Light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11638003" y="0"/>
            <a:ext cx="553997" cy="492443"/>
          </a:xfrm>
          <a:prstGeom prst="rect">
            <a:avLst/>
          </a:prstGeom>
        </p:spPr>
        <p:txBody>
          <a:bodyPr wrap="none" lIns="121917" tIns="60958" rIns="121917" bIns="60958">
            <a:spAutoFit/>
          </a:bodyPr>
          <a:lstStyle/>
          <a:p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04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D038CD2-9585-7E51-5359-D52935A77D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192" y="1098732"/>
            <a:ext cx="7783577" cy="2651760"/>
          </a:xfrm>
        </p:spPr>
        <p:txBody>
          <a:bodyPr vert="horz" lIns="0" tIns="0" rIns="0" bIns="0" rtlCol="0" anchor="t">
            <a:noAutofit/>
          </a:bodyPr>
          <a:lstStyle/>
          <a:p>
            <a:pPr algn="just"/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Նպատակային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միացությունների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ս</a:t>
            </a:r>
            <a:r>
              <a:rPr lang="hy-AM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ինթեզի համար անհրաժեշտ ելանյութերի ստացում</a:t>
            </a:r>
            <a:endParaRPr lang="en-US" sz="1600" b="1" cap="none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Մշակել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y-AM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պիրազոլոտեղակալված պիրանո[3,4-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]</a:t>
            </a:r>
            <a:r>
              <a:rPr lang="hy-AM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պիրիդինի և իզոխինոլինի ստացման օպտիմալ մեթոդ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hy-AM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հաստատել պիրազոլային </a:t>
            </a:r>
            <a:r>
              <a:rPr lang="hy-AM" sz="16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օղակի տեղակալիչների </a:t>
            </a:r>
            <a:r>
              <a:rPr lang="hy-AM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դիրքերը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և 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ուսումնասիրել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y-AM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տաուտոմերիայի հնարավորությունը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այդ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համակարգում</a:t>
            </a:r>
            <a:endParaRPr lang="en-US" sz="1600" b="1" cap="none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Մշակել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պիրազոլոտեղակալված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պիրանո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,4-</a:t>
            </a:r>
            <a:r>
              <a:rPr lang="en-US" sz="1600" b="1" i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պիրիդինի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և 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իզոխինոլինի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և O-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ալկիլ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ածանցյալների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սինթեզի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օպտիմալ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եղանակ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ի</a:t>
            </a:r>
            <a:r>
              <a:rPr lang="hy-AM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րականացնել </a:t>
            </a:r>
            <a:r>
              <a:rPr lang="hy-AM" sz="16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տերմինալ եռակի կապի վարքի ուսումնասիրություններ 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ացետիլացետոնի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y-AM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ազդեցությամբ </a:t>
            </a:r>
            <a:r>
              <a:rPr lang="hy-AM" sz="16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էլեկտրոֆիլ կատալիզի </a:t>
            </a:r>
            <a:r>
              <a:rPr lang="hy-AM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պայմաններում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Սինթեզել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y-AM" sz="16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պիրազոլոտեղակալված </a:t>
            </a:r>
            <a:r>
              <a:rPr lang="en-US" sz="1600" b="1" cap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թիենո</a:t>
            </a:r>
            <a:r>
              <a:rPr lang="en-US" sz="16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,3-b]</a:t>
            </a:r>
            <a:r>
              <a:rPr lang="en-US" sz="1600" b="1" cap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պիրիդինների</a:t>
            </a:r>
            <a:r>
              <a:rPr lang="en-US" sz="16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cap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ածանցյալներ</a:t>
            </a:r>
            <a:endParaRPr lang="en-US" sz="1600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hy-AM" sz="1600" b="1" i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silico</a:t>
            </a:r>
            <a:r>
              <a:rPr lang="hy-AM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մեթոդներով կանխատեսել սինթեզված միացությունների կենսաբանական 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պոտենցիալ</a:t>
            </a:r>
            <a:r>
              <a:rPr lang="en-US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cap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ակտիվությունը</a:t>
            </a:r>
            <a:r>
              <a:rPr lang="hy-AM" sz="1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600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Placeholder 7" descr="Pipette diffusing dyes in flasks">
            <a:extLst>
              <a:ext uri="{FF2B5EF4-FFF2-40B4-BE49-F238E27FC236}">
                <a16:creationId xmlns="" xmlns:a16="http://schemas.microsoft.com/office/drawing/2014/main" id="{9DA934D8-2609-4227-78DF-CF8F07A2F9C7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2">
            <a:alphaModFix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97" b="97"/>
          <a:stretch/>
        </p:blipFill>
        <p:spPr>
          <a:xfrm>
            <a:off x="8822233" y="696941"/>
            <a:ext cx="2728686" cy="227921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DF2D63-3FF5-D547-96B9-BE9CCD1ABA58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Прямоугольник 96"/>
          <p:cNvSpPr/>
          <p:nvPr/>
        </p:nvSpPr>
        <p:spPr>
          <a:xfrm>
            <a:off x="11638003" y="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05</a:t>
            </a:r>
            <a:endParaRPr lang="ru-RU" sz="2400" dirty="0"/>
          </a:p>
        </p:txBody>
      </p:sp>
      <p:sp>
        <p:nvSpPr>
          <p:cNvPr id="5" name="Rectangle 4"/>
          <p:cNvSpPr/>
          <p:nvPr/>
        </p:nvSpPr>
        <p:spPr>
          <a:xfrm>
            <a:off x="420624" y="230833"/>
            <a:ext cx="29145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Հիմնական նպատակները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10866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DF2D63-3FF5-D547-96B9-BE9CCD1ABA5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Прямоугольник 96"/>
          <p:cNvSpPr/>
          <p:nvPr/>
        </p:nvSpPr>
        <p:spPr>
          <a:xfrm>
            <a:off x="11638003" y="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06</a:t>
            </a:r>
            <a:endParaRPr lang="ru-RU" sz="24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51542" y="12337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77824" y="41184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69870178"/>
              </p:ext>
            </p:extLst>
          </p:nvPr>
        </p:nvGraphicFramePr>
        <p:xfrm>
          <a:off x="1104584" y="1439436"/>
          <a:ext cx="8577854" cy="2085521"/>
        </p:xfrm>
        <a:graphic>
          <a:graphicData uri="http://schemas.openxmlformats.org/presentationml/2006/ole">
            <p:oleObj spid="_x0000_s1035" name="CS ChemDraw Drawing" r:id="rId3" imgW="7705324" imgH="1747729" progId="ChemDraw.Document.6.0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932604" y="357461"/>
            <a:ext cx="809340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Մշակել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y-AM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պիրազոլոտեղակալված պիրանո[3,4-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]</a:t>
            </a:r>
            <a:r>
              <a:rPr lang="hy-AM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պիրիդինի և իզոխինոլինի ստացման օպտիմալ մեթոդ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hy-AM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հաստատել պիրազոլային օղակի տեղակալիչների դիրքերը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pic>
        <p:nvPicPr>
          <p:cNvPr id="13" name="Picture 12" descr="C:\Users\Ervand\AppData\Local\Temp\Rar$DIa1432.9653.rartemp\DWS6_mol.tif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957560" y="3734270"/>
            <a:ext cx="3923869" cy="3064738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sp>
        <p:nvSpPr>
          <p:cNvPr id="14" name="Rectangle 13"/>
          <p:cNvSpPr/>
          <p:nvPr/>
        </p:nvSpPr>
        <p:spPr>
          <a:xfrm>
            <a:off x="1001953" y="5042639"/>
            <a:ext cx="4926099" cy="1277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 err="1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Նկար</a:t>
            </a:r>
            <a:r>
              <a:rPr lang="en-US" b="1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</a:t>
            </a:r>
            <a:r>
              <a:rPr lang="en-US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,3-</a:t>
            </a:r>
            <a:r>
              <a:rPr lang="en-US" dirty="0" err="1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դիմեթիլ</a:t>
            </a:r>
            <a:r>
              <a:rPr lang="en-US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8-</a:t>
            </a:r>
            <a:r>
              <a:rPr lang="en-US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3-մեթիլ-5-ֆենիլ-1</a:t>
            </a:r>
            <a:r>
              <a:rPr lang="en-US" i="1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պիրազոլ-1-իլ)-6-թիօքսո-3,4,6,7-տետրահիդրո-1</a:t>
            </a:r>
            <a:r>
              <a:rPr lang="en-US" i="1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պիրանո[3,4-</a:t>
            </a:r>
            <a:r>
              <a:rPr lang="en-US" i="1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պիրիդին-5-կարբոնիտրիլ </a:t>
            </a:r>
            <a:r>
              <a:rPr lang="en-US" dirty="0" err="1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միացության</a:t>
            </a:r>
            <a:r>
              <a:rPr lang="en-US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ռենտգեն</a:t>
            </a:r>
            <a:r>
              <a:rPr lang="en-US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կառուցվածքը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6286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DF2D63-3FF5-D547-96B9-BE9CCD1ABA5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Прямоугольник 96"/>
          <p:cNvSpPr/>
          <p:nvPr/>
        </p:nvSpPr>
        <p:spPr>
          <a:xfrm>
            <a:off x="11638003" y="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07</a:t>
            </a:r>
            <a:endParaRPr lang="ru-RU" sz="2400" dirty="0"/>
          </a:p>
        </p:txBody>
      </p:sp>
      <p:sp>
        <p:nvSpPr>
          <p:cNvPr id="7" name="Rectangle 6"/>
          <p:cNvSpPr/>
          <p:nvPr/>
        </p:nvSpPr>
        <p:spPr>
          <a:xfrm>
            <a:off x="101600" y="1"/>
            <a:ext cx="8432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Ուսումնասիրել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y-AM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տաուտոմերիայի հնարավորությունը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այդ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համակարգում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7635" y="2314613"/>
            <a:ext cx="5298006" cy="3386774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/>
        </p:spPr>
      </p:pic>
      <p:pic>
        <p:nvPicPr>
          <p:cNvPr id="9" name="Picture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75699" y="2330111"/>
            <a:ext cx="5358358" cy="3386773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/>
        </p:spPr>
      </p:pic>
      <p:sp>
        <p:nvSpPr>
          <p:cNvPr id="10" name="Rectangle 9"/>
          <p:cNvSpPr/>
          <p:nvPr/>
        </p:nvSpPr>
        <p:spPr>
          <a:xfrm>
            <a:off x="1068522" y="5842361"/>
            <a:ext cx="100946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,3-</a:t>
            </a:r>
            <a:r>
              <a:rPr lang="en-US" dirty="0" err="1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դիմեթիլ</a:t>
            </a:r>
            <a:r>
              <a:rPr lang="en-US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8-</a:t>
            </a:r>
            <a:r>
              <a:rPr lang="en-US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3-մեթիլ-5-ֆենիլ-1</a:t>
            </a:r>
            <a:r>
              <a:rPr lang="en-US" i="1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պիրազոլ-1-իլ)-6-թիօքսո-3,4,6,7-տետրահիդրո-1</a:t>
            </a:r>
            <a:r>
              <a:rPr lang="en-US" i="1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պիրանո[3,4-</a:t>
            </a:r>
            <a:r>
              <a:rPr lang="en-US" i="1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պիրիդին-5-կարբոնիտրիլ </a:t>
            </a:r>
            <a:r>
              <a:rPr lang="en-US" dirty="0" err="1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միացության</a:t>
            </a:r>
            <a:r>
              <a:rPr lang="en-US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ՄՄՌ </a:t>
            </a:r>
            <a:r>
              <a:rPr lang="en-US" baseline="30000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</a:t>
            </a:r>
            <a:r>
              <a:rPr lang="en-US" dirty="0" err="1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սպեկտրեր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3809058" y="477892"/>
          <a:ext cx="3735387" cy="1716087"/>
        </p:xfrm>
        <a:graphic>
          <a:graphicData uri="http://schemas.openxmlformats.org/presentationml/2006/ole">
            <p:oleObj spid="_x0000_s56323" name="CS ChemDraw Drawing" r:id="rId5" imgW="3735000" imgH="171684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12609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DF2D63-3FF5-D547-96B9-BE9CCD1ABA5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Прямоугольник 96"/>
          <p:cNvSpPr/>
          <p:nvPr/>
        </p:nvSpPr>
        <p:spPr>
          <a:xfrm>
            <a:off x="11638003" y="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08</a:t>
            </a:r>
            <a:endParaRPr lang="ru-RU" sz="24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77824" y="16546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24421188"/>
              </p:ext>
            </p:extLst>
          </p:nvPr>
        </p:nvGraphicFramePr>
        <p:xfrm>
          <a:off x="1733450" y="999805"/>
          <a:ext cx="5980469" cy="1983694"/>
        </p:xfrm>
        <a:graphic>
          <a:graphicData uri="http://schemas.openxmlformats.org/presentationml/2006/ole">
            <p:oleObj spid="_x0000_s2062" name="CS ChemDraw Drawing" r:id="rId3" imgW="6411017" imgH="2133097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174169" y="23134"/>
            <a:ext cx="114638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Մշակել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պիրազոլոտեղակալված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պիրանո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,4-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պիրիդինի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և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իզոխինոլինի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/O-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ալկիլ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ածանցյալների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սինթեզի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օպտիմալ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եղանակ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Ի</a:t>
            </a:r>
            <a:r>
              <a:rPr lang="hy-AM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րականացնել տերմինալ եռակի կապի վարքի </a:t>
            </a:r>
            <a:r>
              <a:rPr lang="hy-AM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ուսումնասիրություններ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սինթեել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թիենո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,3-b]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պիրիդինների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ածանցյալներ</a:t>
            </a:r>
            <a:endParaRPr lang="en-US" dirty="0"/>
          </a:p>
        </p:txBody>
      </p:sp>
      <p:pic>
        <p:nvPicPr>
          <p:cNvPr id="10" name="Picture 9" descr="C:\Users\Ervand\AppData\Local\Temp\Rar$DIa9148.21780.rartemp\DWS26_mol1.tif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569544" y="808452"/>
            <a:ext cx="2559432" cy="243723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740229" y="41055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49855858"/>
              </p:ext>
            </p:extLst>
          </p:nvPr>
        </p:nvGraphicFramePr>
        <p:xfrm>
          <a:off x="470398" y="3037607"/>
          <a:ext cx="7412602" cy="1776694"/>
        </p:xfrm>
        <a:graphic>
          <a:graphicData uri="http://schemas.openxmlformats.org/presentationml/2006/ole">
            <p:oleObj spid="_x0000_s2063" name="CS ChemDraw Drawing" r:id="rId5" imgW="7782483" imgH="1880459" progId="ChemDraw.Document.6.0">
              <p:embed/>
            </p:oleObj>
          </a:graphicData>
        </a:graphic>
      </p:graphicFrame>
      <p:pic>
        <p:nvPicPr>
          <p:cNvPr id="13" name="Picture 12" descr="C:\Users\Ervand\AppData\Local\Temp\Rar$DIa8328.26895.rartemp\DWS31.tif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291775" y="3030826"/>
            <a:ext cx="2218053" cy="253506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3"/>
          <p:cNvSpPr/>
          <p:nvPr/>
        </p:nvSpPr>
        <p:spPr>
          <a:xfrm>
            <a:off x="8113486" y="5663067"/>
            <a:ext cx="3770738" cy="1146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ctr">
              <a:lnSpc>
                <a:spcPct val="107000"/>
              </a:lnSpc>
              <a:spcAft>
                <a:spcPts val="800"/>
              </a:spcAft>
              <a:tabLst>
                <a:tab pos="2070735" algn="l"/>
                <a:tab pos="2790825" algn="l"/>
              </a:tabLst>
            </a:pPr>
            <a:r>
              <a:rPr lang="en-US" sz="1600" b="1" dirty="0" err="1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Նկար</a:t>
            </a:r>
            <a:r>
              <a:rPr lang="en-US" sz="1600" b="1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b="1" dirty="0" smtClean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sz="1600" dirty="0" err="1" smtClean="0">
                <a:solidFill>
                  <a:srgbClr val="050505"/>
                </a:solidFill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Թիո</a:t>
            </a:r>
            <a:r>
              <a:rPr lang="en-US" sz="1600" dirty="0" smtClean="0">
                <a:solidFill>
                  <a:srgbClr val="050505"/>
                </a:solidFill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600" dirty="0">
                <a:solidFill>
                  <a:srgbClr val="050505"/>
                </a:solidFill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և </a:t>
            </a:r>
            <a:r>
              <a:rPr lang="en-US" sz="1600" dirty="0" err="1">
                <a:solidFill>
                  <a:srgbClr val="050505"/>
                </a:solidFill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օքսո-տեղակալված</a:t>
            </a:r>
            <a:r>
              <a:rPr lang="en-US" sz="1600" dirty="0">
                <a:solidFill>
                  <a:srgbClr val="050505"/>
                </a:solidFill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solidFill>
                  <a:srgbClr val="050505"/>
                </a:solidFill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պիրազոլոտեղակալված</a:t>
            </a:r>
            <a:r>
              <a:rPr lang="en-US" sz="1600" dirty="0">
                <a:solidFill>
                  <a:srgbClr val="050505"/>
                </a:solidFill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solidFill>
                  <a:srgbClr val="050505"/>
                </a:solidFill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պիրանո</a:t>
            </a:r>
            <a:r>
              <a:rPr lang="en-US" sz="1600" dirty="0">
                <a:solidFill>
                  <a:srgbClr val="050505"/>
                </a:solidFill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3,4-c]</a:t>
            </a:r>
            <a:r>
              <a:rPr lang="en-US" sz="1600" dirty="0" err="1">
                <a:solidFill>
                  <a:srgbClr val="050505"/>
                </a:solidFill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պիրիդինների</a:t>
            </a:r>
            <a:r>
              <a:rPr lang="en-US" sz="1600" dirty="0">
                <a:solidFill>
                  <a:srgbClr val="050505"/>
                </a:solidFill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ռենտգեն</a:t>
            </a:r>
            <a:r>
              <a:rPr lang="en-US" sz="1600" dirty="0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Unicode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կառուցվածքները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82826232"/>
              </p:ext>
            </p:extLst>
          </p:nvPr>
        </p:nvGraphicFramePr>
        <p:xfrm>
          <a:off x="640081" y="5040149"/>
          <a:ext cx="7112290" cy="1718687"/>
        </p:xfrm>
        <a:graphic>
          <a:graphicData uri="http://schemas.openxmlformats.org/presentationml/2006/ole">
            <p:oleObj spid="_x0000_s2064" name="CS ChemDraw Drawing" r:id="rId7" imgW="7541928" imgH="1826915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90357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DF2D63-3FF5-D547-96B9-BE9CCD1ABA5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Ուսումնասիրել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y-AM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տաուտոմերիայի հնարավորությունը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այդ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համակարգում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96"/>
          <p:cNvSpPr/>
          <p:nvPr/>
        </p:nvSpPr>
        <p:spPr>
          <a:xfrm>
            <a:off x="11638003" y="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09</a:t>
            </a:r>
            <a:endParaRPr lang="ru-RU" sz="2400" dirty="0"/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 rot="16200000">
            <a:off x="1398516" y="1708482"/>
            <a:ext cx="3576173" cy="5777467"/>
          </a:xfrm>
          <a:prstGeom prst="rect">
            <a:avLst/>
          </a:prstGeom>
          <a:ln w="635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 rot="16200000">
            <a:off x="7986340" y="-443256"/>
            <a:ext cx="2689816" cy="4963797"/>
          </a:xfrm>
          <a:prstGeom prst="rect">
            <a:avLst/>
          </a:prstGeom>
          <a:ln w="9525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10" name="Picture 9"/>
          <p:cNvPicPr/>
          <p:nvPr/>
        </p:nvPicPr>
        <p:blipFill>
          <a:blip r:embed="rId5"/>
          <a:stretch>
            <a:fillRect/>
          </a:stretch>
        </p:blipFill>
        <p:spPr>
          <a:xfrm rot="16200000">
            <a:off x="7873176" y="2482728"/>
            <a:ext cx="2959690" cy="4978308"/>
          </a:xfrm>
          <a:prstGeom prst="rect">
            <a:avLst/>
          </a:prstGeom>
          <a:ln w="9525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995752" y="772360"/>
          <a:ext cx="3735387" cy="1716087"/>
        </p:xfrm>
        <a:graphic>
          <a:graphicData uri="http://schemas.openxmlformats.org/presentationml/2006/ole">
            <p:oleObj spid="_x0000_s57346" name="CS ChemDraw Drawing" r:id="rId6" imgW="3735000" imgH="171684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82149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">
  <a:themeElements>
    <a:clrScheme name="Scientific Discovery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96D3ED"/>
      </a:accent1>
      <a:accent2>
        <a:srgbClr val="C7DBE1"/>
      </a:accent2>
      <a:accent3>
        <a:srgbClr val="688EBD"/>
      </a:accent3>
      <a:accent4>
        <a:srgbClr val="BCE5DD"/>
      </a:accent4>
      <a:accent5>
        <a:srgbClr val="66DDCC"/>
      </a:accent5>
      <a:accent6>
        <a:srgbClr val="E0CE61"/>
      </a:accent6>
      <a:hlink>
        <a:srgbClr val="0563C1"/>
      </a:hlink>
      <a:folHlink>
        <a:srgbClr val="954F72"/>
      </a:folHlink>
    </a:clrScheme>
    <a:fontScheme name="Custom 36">
      <a:majorFont>
        <a:latin typeface="Posterama"/>
        <a:ea typeface=""/>
        <a:cs typeface=""/>
      </a:majorFont>
      <a:minorFont>
        <a:latin typeface="Daytona Condensed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Scientific discovery_V1_win32_EF_v3" id="{70008AEC-EDED-4511-BBCB-3094E155874B}" vid="{20F39DC6-8556-4458-8AAA-5D2B51347CD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Background xmlns="71af3243-3dd4-4a8d-8c0d-dd76da1f02a5">false</Background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 xsi:nil="true"/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8" ma:contentTypeDescription="Create a new document." ma:contentTypeScope="" ma:versionID="60f5a4f2d2b0abadcf532d48ebf9cb71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7dd78129e6a1811f84807ad11c651531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Status" minOccurs="0"/>
                <xsd:element ref="ns2:Image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1:_ip_UnifiedCompliancePolicyProperties" minOccurs="0"/>
                <xsd:element ref="ns1:_ip_UnifiedCompliancePolicyUIAction" minOccurs="0"/>
                <xsd:element ref="ns4:TaxCatchAll" minOccurs="0"/>
                <xsd:element ref="ns2:ImageTagsTaxHTField" minOccurs="0"/>
                <xsd:element ref="ns2:MediaServiceLocation" minOccurs="0"/>
                <xsd:element ref="ns2:MediaLengthInSeconds" minOccurs="0"/>
                <xsd:element ref="ns2:Background" minOccurs="0"/>
                <xsd:element ref="ns2:MediaServiceSearchProperties" minOccurs="0"/>
                <xsd:element ref="ns2:MediaServiceDocTags" minOccurs="0"/>
                <xsd:element ref="ns2:MediaServiceObjectDetectorVersions" minOccurs="0"/>
                <xsd:element ref="ns2:MediaServiceSystem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 ma:readOnly="false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 ma:readOnly="fals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Status" ma:index="2" nillable="true" ma:displayName="Status" ma:default="Not started" ma:format="Dropdown" ma:internalName="Status" ma:readOnly="false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3" nillable="true" ma:displayName="Image" ma:format="Image" ma:internalName="Image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hidden="true" ma:internalName="MediaServiceOCR" ma:readOnly="true">
      <xsd:simpleType>
        <xsd:restriction base="dms:Note"/>
      </xsd:simpleType>
    </xsd:element>
    <xsd:element name="MediaServiceAutoTags" ma:index="11" nillable="true" ma:displayName="MediaServiceAutoTags" ma:hidden="true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hidden="true" ma:internalName="MediaServiceKeyPoints" ma:readOnly="false">
      <xsd:simpleType>
        <xsd:restriction base="dms:Note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6" nillable="true" ma:displayName="Location" ma:hidden="true" ma:internalName="MediaServiceLocation" ma:readOnly="true">
      <xsd:simpleType>
        <xsd:restriction base="dms:Text"/>
      </xsd:simpleType>
    </xsd:element>
    <xsd:element name="MediaLengthInSeconds" ma:index="27" nillable="true" ma:displayName="MediaLengthInSeconds" ma:hidden="true" ma:internalName="MediaLengthInSeconds" ma:readOnly="true">
      <xsd:simpleType>
        <xsd:restriction base="dms:Unknown"/>
      </xsd:simpleType>
    </xsd:element>
    <xsd:element name="Background" ma:index="28" nillable="true" ma:displayName="Background" ma:default="0" ma:format="Dropdown" ma:internalName="Background">
      <xsd:simpleType>
        <xsd:restriction base="dms:Boolean"/>
      </xsd:simple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ocTags" ma:index="30" nillable="true" ma:displayName="MediaServiceDocTags" ma:hidden="true" ma:internalName="MediaServiceDocTags" ma:readOnly="true">
      <xsd:simpleType>
        <xsd:restriction base="dms:Note"/>
      </xsd:simpleType>
    </xsd:element>
    <xsd:element name="MediaServiceObjectDetectorVersions" ma:index="31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32" nillable="true" ma:displayName="MediaServiceSystemTags" ma:hidden="true" ma:internalName="MediaServiceSystemTag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hidden="tru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hidden="true" ma:internalName="SharedWithDetail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readOnly="false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881D8D6-8849-400B-8BC9-21D401C7DD06}">
  <ds:schemaRefs>
    <ds:schemaRef ds:uri="http://schemas.microsoft.com/office/2006/documentManagement/types"/>
    <ds:schemaRef ds:uri="http://purl.org/dc/terms/"/>
    <ds:schemaRef ds:uri="http://purl.org/dc/dcmitype/"/>
    <ds:schemaRef ds:uri="http://schemas.openxmlformats.org/package/2006/metadata/core-properties"/>
    <ds:schemaRef ds:uri="16c05727-aa75-4e4a-9b5f-8a80a1165891"/>
    <ds:schemaRef ds:uri="http://purl.org/dc/elements/1.1/"/>
    <ds:schemaRef ds:uri="http://schemas.microsoft.com/office/2006/metadata/properties"/>
    <ds:schemaRef ds:uri="http://schemas.microsoft.com/office/infopath/2007/PartnerControls"/>
    <ds:schemaRef ds:uri="230e9df3-be65-4c73-a93b-d1236ebd677e"/>
    <ds:schemaRef ds:uri="71af3243-3dd4-4a8d-8c0d-dd76da1f02a5"/>
    <ds:schemaRef ds:uri="http://schemas.microsoft.com/sharepoint/v3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C9A734A7-6096-47AA-9737-CDF62701A00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F8397A0-8C35-4EEE-8E61-47C914415B57}">
  <ds:schemaRefs>
    <ds:schemaRef ds:uri="http://schemas.microsoft.com/sharepoint/v3/contenttype/forms"/>
  </ds:schemaRefs>
</ds:datastoreItem>
</file>

<file path=docMetadata/LabelInfo.xml><?xml version="1.0" encoding="utf-8"?>
<clbl:labelList xmlns:clbl="http://schemas.microsoft.com/office/2020/mipLabelMetadata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9</TotalTime>
  <Words>490</Words>
  <Application>Microsoft Office PowerPoint</Application>
  <PresentationFormat>Произвольный</PresentationFormat>
  <Paragraphs>114</Paragraphs>
  <Slides>19</Slides>
  <Notes>3</Notes>
  <HiddenSlides>0</HiddenSlides>
  <MMClips>1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1" baseType="lpstr">
      <vt:lpstr>Custom</vt:lpstr>
      <vt:lpstr>CS ChemDraw Drawing</vt:lpstr>
      <vt:lpstr>Слайд 1</vt:lpstr>
      <vt:lpstr>ԽՈՒՄԲ</vt:lpstr>
      <vt:lpstr>Слайд 3</vt:lpstr>
      <vt:lpstr>Նախագծի Ռազմավարություն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Հետազոտվող միացությունների առաջացրած փոխազդեցությունները թիրախ մոլեկուլի հետ դոկինգային վերլուծությամբ</vt:lpstr>
      <vt:lpstr>Слайд 15</vt:lpstr>
      <vt:lpstr>Слайд 16</vt:lpstr>
      <vt:lpstr>Слайд 17</vt:lpstr>
      <vt:lpstr>Слайд 18</vt:lpstr>
      <vt:lpstr>Շնորհակալություն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User</cp:lastModifiedBy>
  <cp:revision>39</cp:revision>
  <cp:lastPrinted>2025-07-24T12:08:31Z</cp:lastPrinted>
  <dcterms:created xsi:type="dcterms:W3CDTF">2022-10-10T06:51:53Z</dcterms:created>
  <dcterms:modified xsi:type="dcterms:W3CDTF">2026-05-13T04:47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MediaServiceImageTags">
    <vt:lpwstr/>
  </property>
</Properties>
</file>